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770874" w14:textId="77777777" w:rsidR="00B07793" w:rsidRPr="00393FDF" w:rsidRDefault="00B07793" w:rsidP="00B07793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38C36CA" w14:textId="77777777" w:rsidR="00B07793" w:rsidRPr="00393FDF" w:rsidRDefault="00B07793" w:rsidP="00B07793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«МЭИ»</w:t>
      </w:r>
    </w:p>
    <w:p w14:paraId="551EA565" w14:textId="77777777" w:rsidR="00B07793" w:rsidRPr="00393FDF" w:rsidRDefault="00B07793" w:rsidP="00B07793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14:paraId="13BBEE82" w14:textId="77777777" w:rsidR="00B07793" w:rsidRPr="00393FDF" w:rsidRDefault="00B07793" w:rsidP="00B07793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2BB9AA66" w14:textId="77777777" w:rsidR="00B07793" w:rsidRPr="00393FDF" w:rsidRDefault="00B07793" w:rsidP="00B07793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14:paraId="5C6331E4" w14:textId="22FB8B67" w:rsidR="00B07793" w:rsidRPr="004F2123" w:rsidRDefault="004F2123" w:rsidP="004F2123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51E17C89" w14:textId="77777777" w:rsidR="00B07793" w:rsidRPr="004F2123" w:rsidRDefault="00B07793" w:rsidP="004F2123">
      <w:pPr>
        <w:pStyle w:val="a5"/>
      </w:pPr>
    </w:p>
    <w:p w14:paraId="52736990" w14:textId="77777777" w:rsidR="00B07793" w:rsidRPr="004F2123" w:rsidRDefault="00B07793" w:rsidP="004F2123">
      <w:pPr>
        <w:pStyle w:val="a5"/>
      </w:pPr>
    </w:p>
    <w:p w14:paraId="30A59254" w14:textId="77777777" w:rsidR="00B07793" w:rsidRPr="004F2123" w:rsidRDefault="00B07793" w:rsidP="004F2123">
      <w:pPr>
        <w:pStyle w:val="a5"/>
      </w:pPr>
    </w:p>
    <w:p w14:paraId="5AEB7243" w14:textId="6AF8D210" w:rsidR="00B07793" w:rsidRPr="00B07793" w:rsidRDefault="00B07793" w:rsidP="00B07793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B07793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Расчётные задания по курсу:</w:t>
      </w:r>
    </w:p>
    <w:p w14:paraId="1D3D2122" w14:textId="038160A5" w:rsidR="00B07793" w:rsidRPr="004F2123" w:rsidRDefault="00B07793" w:rsidP="004F2123">
      <w:pPr>
        <w:spacing w:after="0" w:line="240" w:lineRule="auto"/>
        <w:jc w:val="center"/>
        <w:rPr>
          <w:rFonts w:ascii="Times New Roman" w:hAnsi="Times New Roman" w:cs="Times New Roman"/>
          <w:b/>
          <w:bCs/>
          <w:smallCaps/>
          <w:color w:val="000000"/>
          <w:sz w:val="24"/>
          <w:szCs w:val="24"/>
          <w:u w:val="single"/>
          <w:shd w:val="clear" w:color="auto" w:fill="FFFFFF"/>
        </w:rPr>
      </w:pPr>
      <w:r w:rsidRPr="00B07793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«Перспективный системы спутниковой связи, в том числе системы класса </w:t>
      </w:r>
      <w:r w:rsidRPr="00B07793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  <w:lang w:val="en-US"/>
        </w:rPr>
        <w:t>VSAT</w:t>
      </w:r>
      <w:r w:rsidRPr="00B07793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»</w:t>
      </w:r>
    </w:p>
    <w:p w14:paraId="4D2CE17A" w14:textId="77777777" w:rsidR="00B07793" w:rsidRPr="004F2123" w:rsidRDefault="00B07793" w:rsidP="004F2123">
      <w:pPr>
        <w:pStyle w:val="a5"/>
      </w:pPr>
    </w:p>
    <w:p w14:paraId="30ECD55B" w14:textId="77777777" w:rsidR="00B07793" w:rsidRPr="004F2123" w:rsidRDefault="00B07793" w:rsidP="004F2123">
      <w:pPr>
        <w:pStyle w:val="a5"/>
      </w:pPr>
    </w:p>
    <w:p w14:paraId="08C1DA74" w14:textId="286A5CF9" w:rsidR="00B07793" w:rsidRPr="004F2123" w:rsidRDefault="00B07793" w:rsidP="004F2123">
      <w:pPr>
        <w:pStyle w:val="a5"/>
      </w:pPr>
    </w:p>
    <w:p w14:paraId="137D940D" w14:textId="4C18E772" w:rsidR="00B07793" w:rsidRPr="004F2123" w:rsidRDefault="00B07793" w:rsidP="004F2123">
      <w:pPr>
        <w:pStyle w:val="a5"/>
      </w:pPr>
    </w:p>
    <w:p w14:paraId="7273ED5B" w14:textId="77777777" w:rsidR="00342A11" w:rsidRPr="004F2123" w:rsidRDefault="00342A11" w:rsidP="004F2123">
      <w:pPr>
        <w:pStyle w:val="a5"/>
      </w:pPr>
    </w:p>
    <w:p w14:paraId="0FE6582E" w14:textId="77777777" w:rsidR="00B07793" w:rsidRPr="004F2123" w:rsidRDefault="00B07793" w:rsidP="004F2123">
      <w:pPr>
        <w:pStyle w:val="a5"/>
      </w:pPr>
    </w:p>
    <w:p w14:paraId="45EB1D1C" w14:textId="77777777" w:rsidR="00A25DA9" w:rsidRPr="00DE59F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ФИО студента:</w:t>
      </w: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 </w:t>
      </w:r>
      <w:proofErr w:type="spellStart"/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>Жеребин</w:t>
      </w:r>
      <w:proofErr w:type="spellEnd"/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В.Р.</w:t>
      </w:r>
      <w:r w:rsidRPr="00DE59F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_</w:t>
      </w:r>
    </w:p>
    <w:p w14:paraId="67C8A292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14:paraId="1711AE5B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Группа:</w:t>
      </w: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 xml:space="preserve">       ЭР-15-15</w:t>
      </w:r>
      <w:r w:rsidRPr="00DE59F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____</w:t>
      </w:r>
    </w:p>
    <w:p w14:paraId="1C5AA171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14:paraId="5BF0315C" w14:textId="3B886A38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Вариант №:</w:t>
      </w: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_______11</w:t>
      </w:r>
      <w:r w:rsidRPr="00DE59F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______</w:t>
      </w:r>
    </w:p>
    <w:p w14:paraId="28A270F0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14:paraId="7AD36AD8" w14:textId="7CE8087A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Дата:</w:t>
      </w:r>
      <w:r w:rsidRPr="00DE59F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___</w:t>
      </w:r>
      <w:r w:rsidR="00723248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24</w:t>
      </w:r>
      <w:r w:rsidRPr="00DE59F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1</w:t>
      </w: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2</w:t>
      </w:r>
      <w:r w:rsidRPr="00DE59F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2019___</w:t>
      </w:r>
    </w:p>
    <w:p w14:paraId="1BB6E17F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14:paraId="51F596E2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Подпись: _______________</w:t>
      </w:r>
    </w:p>
    <w:p w14:paraId="55AA3C75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14:paraId="7EDE44F8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14:paraId="3008D096" w14:textId="22F52167" w:rsidR="00A25DA9" w:rsidRPr="00A25DA9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ФИО преподавателя: </w:t>
      </w:r>
      <w:r>
        <w:rPr>
          <w:rFonts w:ascii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</w:rPr>
        <w:t>Болдырев А.Р.</w:t>
      </w:r>
    </w:p>
    <w:p w14:paraId="5D36D2F2" w14:textId="77777777" w:rsidR="00A25DA9" w:rsidRPr="00393FDF" w:rsidRDefault="00A25DA9" w:rsidP="00A25DA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14:paraId="300CD807" w14:textId="683B6BDB" w:rsidR="00B07793" w:rsidRPr="004F2123" w:rsidRDefault="004F2123" w:rsidP="004F2123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Оценка: ___________</w:t>
      </w:r>
    </w:p>
    <w:p w14:paraId="77C85D68" w14:textId="77777777" w:rsidR="00B07793" w:rsidRPr="004F2123" w:rsidRDefault="00B07793" w:rsidP="004F2123">
      <w:pPr>
        <w:pStyle w:val="a5"/>
        <w:rPr>
          <w:sz w:val="24"/>
        </w:rPr>
      </w:pPr>
    </w:p>
    <w:p w14:paraId="4AA59171" w14:textId="77777777" w:rsidR="004F2123" w:rsidRPr="004F2123" w:rsidRDefault="004F2123" w:rsidP="004F2123">
      <w:pPr>
        <w:pStyle w:val="a5"/>
        <w:rPr>
          <w:sz w:val="24"/>
        </w:rPr>
      </w:pPr>
    </w:p>
    <w:p w14:paraId="4CC97092" w14:textId="77777777" w:rsidR="004F2123" w:rsidRPr="004F2123" w:rsidRDefault="004F2123" w:rsidP="004F2123">
      <w:pPr>
        <w:pStyle w:val="a5"/>
        <w:rPr>
          <w:sz w:val="24"/>
        </w:rPr>
      </w:pPr>
    </w:p>
    <w:p w14:paraId="0B5FA152" w14:textId="77777777" w:rsidR="00B07793" w:rsidRPr="00CC59A4" w:rsidRDefault="00B07793" w:rsidP="00B07793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Москва, 2019 г.</w:t>
      </w:r>
    </w:p>
    <w:p w14:paraId="6C83D35F" w14:textId="7C0FADC9" w:rsidR="00E46E2F" w:rsidRPr="00DC17CF" w:rsidRDefault="00E46E2F" w:rsidP="00E46E2F">
      <w:pPr>
        <w:pStyle w:val="-12"/>
        <w:ind w:firstLine="0"/>
        <w:jc w:val="center"/>
      </w:pPr>
      <w:r w:rsidRPr="00264565">
        <w:lastRenderedPageBreak/>
        <w:t>Задача 1</w:t>
      </w:r>
    </w:p>
    <w:p w14:paraId="57AF79EF" w14:textId="7BC13A37" w:rsidR="00E46E2F" w:rsidRPr="00E46E2F" w:rsidRDefault="00E46E2F" w:rsidP="00E46E2F">
      <w:pPr>
        <w:pStyle w:val="-12"/>
        <w:rPr>
          <w:lang w:eastAsia="ru-RU"/>
        </w:rPr>
      </w:pPr>
      <w:r w:rsidRPr="00E46E2F">
        <w:rPr>
          <w:lang w:eastAsia="ru-RU"/>
        </w:rPr>
        <w:t>Большая полуось орбиты для геостационарного ИСЗ составляет 41785</w:t>
      </w:r>
      <w:r>
        <w:rPr>
          <w:lang w:eastAsia="ru-RU"/>
        </w:rPr>
        <w:t xml:space="preserve"> </w:t>
      </w:r>
      <w:r w:rsidRPr="00E46E2F">
        <w:rPr>
          <w:lang w:eastAsia="ru-RU"/>
        </w:rPr>
        <w:t>км.</w:t>
      </w:r>
      <w:r>
        <w:rPr>
          <w:lang w:eastAsia="ru-RU"/>
        </w:rPr>
        <w:t xml:space="preserve"> </w:t>
      </w:r>
      <w:r w:rsidRPr="00E46E2F">
        <w:rPr>
          <w:lang w:eastAsia="ru-RU"/>
        </w:rPr>
        <w:t>Определить период обращения ИСЗ с орбитой, большая полуось</w:t>
      </w:r>
      <w:r>
        <w:rPr>
          <w:lang w:eastAsia="ru-RU"/>
        </w:rPr>
        <w:t xml:space="preserve"> </w:t>
      </w:r>
      <w:r w:rsidRPr="00E46E2F">
        <w:rPr>
          <w:lang w:eastAsia="ru-RU"/>
        </w:rPr>
        <w:t>которой составляет 20893 км</w:t>
      </w:r>
      <w:r>
        <w:rPr>
          <w:lang w:eastAsia="ru-RU"/>
        </w:rPr>
        <w:t>.</w:t>
      </w:r>
    </w:p>
    <w:p w14:paraId="2F62E573" w14:textId="77777777" w:rsidR="00E46E2F" w:rsidRDefault="00E46E2F" w:rsidP="00E46E2F">
      <w:pPr>
        <w:pStyle w:val="-12"/>
        <w:ind w:firstLine="0"/>
        <w:jc w:val="center"/>
      </w:pPr>
      <w:r>
        <w:t>Решени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3"/>
        <w:gridCol w:w="4442"/>
      </w:tblGrid>
      <w:tr w:rsidR="00DD6E69" w14:paraId="16FF566E" w14:textId="77777777" w:rsidTr="00E47695">
        <w:tc>
          <w:tcPr>
            <w:tcW w:w="4903" w:type="dxa"/>
          </w:tcPr>
          <w:p w14:paraId="6B8D1D4C" w14:textId="068B491F" w:rsidR="00AB1C21" w:rsidRDefault="00DD6E69" w:rsidP="00AB1C21">
            <w:pPr>
              <w:pStyle w:val="-12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880D473" wp14:editId="713EF69F">
                  <wp:extent cx="2397715" cy="2446317"/>
                  <wp:effectExtent l="0" t="0" r="317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7062" cy="25272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74EBBB" w14:textId="3655B130" w:rsidR="00AB1C21" w:rsidRPr="00C10F52" w:rsidRDefault="00AB1C21" w:rsidP="00C10F52">
            <w:pPr>
              <w:pStyle w:val="-12"/>
              <w:ind w:firstLine="0"/>
              <w:jc w:val="center"/>
            </w:pPr>
            <w:r w:rsidRPr="004F7B5A">
              <w:rPr>
                <w:szCs w:val="20"/>
              </w:rPr>
              <w:t>Рис.1</w:t>
            </w:r>
            <w:r>
              <w:rPr>
                <w:szCs w:val="20"/>
              </w:rPr>
              <w:t>. Геометрическое представление двух геостационарных орбит и Земли</w:t>
            </w:r>
            <w:r w:rsidR="00C10F52" w:rsidRPr="00C10F52">
              <w:rPr>
                <w:szCs w:val="20"/>
              </w:rPr>
              <w:t xml:space="preserve"> </w:t>
            </w:r>
            <w:r w:rsidR="00C10F52">
              <w:rPr>
                <w:szCs w:val="20"/>
              </w:rPr>
              <w:t>в плоскости</w:t>
            </w:r>
          </w:p>
        </w:tc>
        <w:tc>
          <w:tcPr>
            <w:tcW w:w="4442" w:type="dxa"/>
          </w:tcPr>
          <w:p w14:paraId="2E8F611B" w14:textId="588FB790" w:rsidR="00342A11" w:rsidRDefault="00342A11" w:rsidP="00732CA9">
            <w:pPr>
              <w:pStyle w:val="-12"/>
              <w:ind w:firstLine="0"/>
              <w:jc w:val="both"/>
            </w:pPr>
            <w:r>
              <w:t xml:space="preserve">Для решения данной задачи воспользуемся моделью </w:t>
            </w:r>
            <w:proofErr w:type="spellStart"/>
            <w:r>
              <w:t>Кеплеровского</w:t>
            </w:r>
            <w:proofErr w:type="spellEnd"/>
            <w:r>
              <w:t xml:space="preserve"> движения</w:t>
            </w:r>
            <w:r w:rsidR="00157E8C">
              <w:t xml:space="preserve"> </w:t>
            </w:r>
            <w:r w:rsidR="00157E8C" w:rsidRPr="00732CA9">
              <w:t>[1]</w:t>
            </w:r>
            <w:r w:rsidR="00A9012F">
              <w:t>.</w:t>
            </w:r>
            <w:r w:rsidR="00732CA9">
              <w:t xml:space="preserve"> Свойства модели </w:t>
            </w:r>
            <w:proofErr w:type="spellStart"/>
            <w:r w:rsidR="00732CA9">
              <w:t>Кеплеровского</w:t>
            </w:r>
            <w:proofErr w:type="spellEnd"/>
            <w:r w:rsidR="00732CA9">
              <w:t xml:space="preserve"> движения:</w:t>
            </w:r>
          </w:p>
          <w:p w14:paraId="1C81FEBC" w14:textId="5A29EE46" w:rsidR="00732CA9" w:rsidRDefault="00732CA9" w:rsidP="00732CA9">
            <w:pPr>
              <w:pStyle w:val="-12"/>
              <w:numPr>
                <w:ilvl w:val="0"/>
                <w:numId w:val="5"/>
              </w:numPr>
              <w:jc w:val="both"/>
            </w:pPr>
            <w:r>
              <w:t>Поле тяготения Земли имеет центральный характер с центром в центре Земли, как следствие поле тяготения изотропно.</w:t>
            </w:r>
          </w:p>
          <w:p w14:paraId="53039CE1" w14:textId="361A8652" w:rsidR="00732CA9" w:rsidRDefault="00732CA9" w:rsidP="00732CA9">
            <w:pPr>
              <w:pStyle w:val="-12"/>
              <w:numPr>
                <w:ilvl w:val="0"/>
                <w:numId w:val="5"/>
              </w:numPr>
              <w:jc w:val="both"/>
            </w:pPr>
            <w:r>
              <w:t>Влияние полей тяготения других небесных тел не учитывается.</w:t>
            </w:r>
          </w:p>
          <w:p w14:paraId="15A6C9D3" w14:textId="329FD860" w:rsidR="00732CA9" w:rsidRDefault="00732CA9" w:rsidP="00732CA9">
            <w:pPr>
              <w:pStyle w:val="-12"/>
              <w:numPr>
                <w:ilvl w:val="0"/>
                <w:numId w:val="5"/>
              </w:numPr>
              <w:jc w:val="both"/>
            </w:pPr>
            <w:r>
              <w:t>Силовые воздействия околоземной среды не учитываются.</w:t>
            </w:r>
          </w:p>
          <w:p w14:paraId="7B842153" w14:textId="5F676D57" w:rsidR="00E47695" w:rsidRPr="00E47695" w:rsidRDefault="00E47695" w:rsidP="00E47695">
            <w:pPr>
              <w:pStyle w:val="-12"/>
              <w:ind w:firstLine="0"/>
              <w:jc w:val="center"/>
              <w:rPr>
                <w:rFonts w:eastAsiaTheme="minorEastAsia"/>
              </w:rPr>
            </w:pPr>
          </w:p>
        </w:tc>
      </w:tr>
    </w:tbl>
    <w:p w14:paraId="462A802F" w14:textId="4BD250DC" w:rsidR="00732CA9" w:rsidRDefault="00732CA9" w:rsidP="0020570C">
      <w:pPr>
        <w:pStyle w:val="-12"/>
        <w:ind w:firstLine="0"/>
        <w:jc w:val="both"/>
      </w:pPr>
      <w:r>
        <w:t xml:space="preserve">Законы </w:t>
      </w:r>
      <w:proofErr w:type="spellStart"/>
      <w:r>
        <w:t>Кеплеровского</w:t>
      </w:r>
      <w:proofErr w:type="spellEnd"/>
      <w:r>
        <w:t xml:space="preserve"> движения:</w:t>
      </w:r>
    </w:p>
    <w:p w14:paraId="678469EE" w14:textId="08D48B06" w:rsidR="00732CA9" w:rsidRDefault="00732CA9" w:rsidP="0020570C">
      <w:pPr>
        <w:pStyle w:val="-12"/>
        <w:numPr>
          <w:ilvl w:val="0"/>
          <w:numId w:val="6"/>
        </w:numPr>
        <w:jc w:val="both"/>
      </w:pPr>
      <w:r>
        <w:t xml:space="preserve">Траектория движения ИСЗ в поле Земли лежит в неизменной по времени плоскости, проходящей через центр Земли и представляет собой эллипс, в одном из фокусов </w:t>
      </w:r>
      <w:r w:rsidR="00EF7F6D">
        <w:t xml:space="preserve">которого </w:t>
      </w:r>
      <w:r>
        <w:t>находится центр Земли.</w:t>
      </w:r>
    </w:p>
    <w:p w14:paraId="4CA59F13" w14:textId="5CE626F7" w:rsidR="00EF7F6D" w:rsidRDefault="00EF7F6D" w:rsidP="0020570C">
      <w:pPr>
        <w:pStyle w:val="-12"/>
        <w:numPr>
          <w:ilvl w:val="0"/>
          <w:numId w:val="6"/>
        </w:numPr>
        <w:jc w:val="both"/>
      </w:pPr>
      <w:r>
        <w:t>Радиус-вектор ИСЗ движением по околоземной орбите за равные промежутки времени описывает равные площади.</w:t>
      </w:r>
    </w:p>
    <w:p w14:paraId="0471BE01" w14:textId="5638153F" w:rsidR="00EF7F6D" w:rsidRDefault="00EF7F6D" w:rsidP="0020570C">
      <w:pPr>
        <w:pStyle w:val="-12"/>
        <w:numPr>
          <w:ilvl w:val="0"/>
          <w:numId w:val="6"/>
        </w:numPr>
        <w:jc w:val="both"/>
      </w:pPr>
      <w:r>
        <w:t>Отношение квадратов периодов обращения ИСЗ на орбите равен отношению кубов больших полуосей эллипсов соответствующих орбит.</w:t>
      </w:r>
    </w:p>
    <w:p w14:paraId="2596442B" w14:textId="77777777" w:rsidR="00FA46E4" w:rsidRDefault="00EF7F6D" w:rsidP="0020570C">
      <w:pPr>
        <w:pStyle w:val="-12"/>
        <w:ind w:firstLine="0"/>
        <w:jc w:val="both"/>
      </w:pPr>
      <w:r>
        <w:t xml:space="preserve">Для решения задачи воспользуемся третьим законом </w:t>
      </w:r>
      <w:proofErr w:type="spellStart"/>
      <w:r w:rsidR="00FA46E4">
        <w:t>Кеплеровского</w:t>
      </w:r>
      <w:proofErr w:type="spellEnd"/>
      <w:r w:rsidR="00FA46E4">
        <w:t xml:space="preserve"> движения. </w:t>
      </w:r>
    </w:p>
    <w:p w14:paraId="6BFFC776" w14:textId="240E4E5F" w:rsidR="00FA46E4" w:rsidRPr="00FA46E4" w:rsidRDefault="00A24BD0" w:rsidP="0020570C">
      <w:pPr>
        <w:pStyle w:val="-12"/>
        <w:ind w:firstLine="0"/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</m:oMath>
      </m:oMathPara>
    </w:p>
    <w:p w14:paraId="5DE0CE03" w14:textId="10C1E444" w:rsidR="00732CA9" w:rsidRDefault="00732CA9" w:rsidP="0020570C">
      <w:pPr>
        <w:pStyle w:val="-12"/>
        <w:ind w:firstLine="0"/>
        <w:jc w:val="both"/>
      </w:pPr>
      <w:r>
        <w:t>Согласно определению геостационарной орбиты, период обращения КА</w:t>
      </w:r>
      <w:r>
        <w:rPr>
          <w:vertAlign w:val="subscript"/>
        </w:rPr>
        <w:t>1</w:t>
      </w:r>
      <w:r>
        <w:t xml:space="preserve"> вокруг Земли равен звездным суткам Земли.</w:t>
      </w:r>
    </w:p>
    <w:p w14:paraId="144C4147" w14:textId="77777777" w:rsidR="00732CA9" w:rsidRPr="00250633" w:rsidRDefault="00A24BD0" w:rsidP="0020570C">
      <w:pPr>
        <w:pStyle w:val="-12"/>
        <w:ind w:firstLine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.ст</m:t>
              </m:r>
            </m:sub>
          </m:sSub>
          <m:r>
            <w:rPr>
              <w:rFonts w:ascii="Cambria Math" w:hAnsi="Cambria Math"/>
            </w:rPr>
            <m:t>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3</m:t>
              </m:r>
            </m:e>
            <m:sup>
              <m:r>
                <w:rPr>
                  <w:rFonts w:ascii="Cambria Math" w:hAnsi="Cambria Math"/>
                </w:rPr>
                <m:t>ч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56</m:t>
              </m:r>
            </m:e>
            <m:sup>
              <m:r>
                <w:rPr>
                  <w:rFonts w:ascii="Cambria Math" w:hAnsi="Cambria Math"/>
                </w:rPr>
                <m:t>мин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</m:t>
              </m:r>
            </m:e>
            <m:sup>
              <m:r>
                <w:rPr>
                  <w:rFonts w:ascii="Cambria Math" w:hAnsi="Cambria Math"/>
                </w:rPr>
                <m:t>с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86164</m:t>
              </m:r>
            </m:e>
            <m:sup>
              <m:r>
                <w:rPr>
                  <w:rFonts w:ascii="Cambria Math" w:hAnsi="Cambria Math"/>
                </w:rPr>
                <m:t>с</m:t>
              </m:r>
            </m:sup>
          </m:sSup>
        </m:oMath>
      </m:oMathPara>
    </w:p>
    <w:p w14:paraId="75BF4D71" w14:textId="77777777" w:rsidR="00732CA9" w:rsidRDefault="00732CA9" w:rsidP="0020570C">
      <w:pPr>
        <w:pStyle w:val="-12"/>
        <w:ind w:firstLine="0"/>
        <w:jc w:val="both"/>
        <w:rPr>
          <w:rFonts w:eastAsiaTheme="minorEastAsia"/>
        </w:rPr>
      </w:pPr>
      <w:r>
        <w:rPr>
          <w:rFonts w:eastAsiaTheme="minorEastAsia"/>
        </w:rPr>
        <w:t xml:space="preserve">Из условия задачи известно, что </w:t>
      </w:r>
    </w:p>
    <w:p w14:paraId="470AEC73" w14:textId="15EB9EF4" w:rsidR="00732CA9" w:rsidRPr="00E47695" w:rsidRDefault="00A24BD0" w:rsidP="0020570C">
      <w:pPr>
        <w:pStyle w:val="-12"/>
        <w:ind w:firstLine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86164</m:t>
              </m:r>
            </m:e>
            <m:sup>
              <m:r>
                <w:rPr>
                  <w:rFonts w:ascii="Cambria Math" w:hAnsi="Cambria Math"/>
                </w:rPr>
                <m:t>с</m:t>
              </m:r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14:paraId="091DD01F" w14:textId="5D533B75" w:rsidR="00732CA9" w:rsidRDefault="00A24BD0" w:rsidP="0020570C">
      <w:pPr>
        <w:pStyle w:val="-12"/>
        <w:ind w:firstLine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41785 км;</m:t>
          </m:r>
        </m:oMath>
      </m:oMathPara>
    </w:p>
    <w:p w14:paraId="4427CE84" w14:textId="47AD9D1A" w:rsidR="00732CA9" w:rsidRPr="00732CA9" w:rsidRDefault="00A24BD0" w:rsidP="0020570C">
      <w:pPr>
        <w:pStyle w:val="-12"/>
        <w:ind w:firstLine="0"/>
        <w:jc w:val="both"/>
        <w:rPr>
          <w:rFonts w:eastAsiaTheme="minorEastAsia"/>
          <w:b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20893 км.</m:t>
          </m:r>
        </m:oMath>
      </m:oMathPara>
    </w:p>
    <w:p w14:paraId="5985973A" w14:textId="01BDE158" w:rsidR="00C10F52" w:rsidRDefault="00137652" w:rsidP="0020570C">
      <w:pPr>
        <w:pStyle w:val="-12"/>
        <w:ind w:firstLine="0"/>
        <w:jc w:val="both"/>
        <w:rPr>
          <w:rFonts w:eastAsiaTheme="minorEastAsia"/>
        </w:rPr>
      </w:pPr>
      <w:r>
        <w:rPr>
          <w:rFonts w:eastAsiaTheme="minorEastAsia"/>
        </w:rPr>
        <w:t>П</w:t>
      </w:r>
      <w:r w:rsidR="00E47695">
        <w:rPr>
          <w:rFonts w:eastAsiaTheme="minorEastAsia"/>
        </w:rPr>
        <w:t xml:space="preserve">ериод обращения </w:t>
      </w:r>
      <w:r w:rsidR="00FA46E4">
        <w:rPr>
          <w:rFonts w:eastAsiaTheme="minorEastAsia"/>
        </w:rPr>
        <w:t>ИСЗ</w:t>
      </w:r>
      <w:r w:rsidR="00264565">
        <w:rPr>
          <w:rFonts w:eastAsiaTheme="minorEastAsia"/>
          <w:vertAlign w:val="subscript"/>
        </w:rPr>
        <w:t>2</w:t>
      </w:r>
      <w:r w:rsidR="00C10F52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10F52">
        <w:rPr>
          <w:rFonts w:eastAsiaTheme="minorEastAsia"/>
        </w:rPr>
        <w:t>:</w:t>
      </w:r>
    </w:p>
    <w:p w14:paraId="23970357" w14:textId="4C1B658B" w:rsidR="00E46E2F" w:rsidRPr="004F2123" w:rsidRDefault="00A24BD0" w:rsidP="0020570C">
      <w:pPr>
        <w:pStyle w:val="-12"/>
        <w:ind w:firstLine="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86164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2089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4178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0465</m:t>
              </m:r>
            </m:e>
            <m:sup>
              <m:r>
                <w:rPr>
                  <w:rFonts w:ascii="Cambria Math" w:hAnsi="Cambria Math"/>
                </w:rPr>
                <m:t>с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8</m:t>
              </m:r>
            </m:e>
            <m:sup>
              <m:r>
                <w:rPr>
                  <w:rFonts w:ascii="Cambria Math" w:hAnsi="Cambria Math"/>
                </w:rPr>
                <m:t>ч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7</m:t>
              </m:r>
            </m:e>
            <m:sup>
              <m:r>
                <w:rPr>
                  <w:rFonts w:ascii="Cambria Math" w:hAnsi="Cambria Math"/>
                </w:rPr>
                <m:t>мин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5</m:t>
              </m:r>
            </m:e>
            <m:sup>
              <m:r>
                <w:rPr>
                  <w:rFonts w:ascii="Cambria Math" w:hAnsi="Cambria Math"/>
                </w:rPr>
                <m:t>с</m:t>
              </m:r>
            </m:sup>
          </m:sSup>
        </m:oMath>
      </m:oMathPara>
    </w:p>
    <w:p w14:paraId="3FF653E1" w14:textId="70CA0780" w:rsidR="00E46E2F" w:rsidRPr="00DC17CF" w:rsidRDefault="00E46E2F" w:rsidP="00E46E2F">
      <w:pPr>
        <w:pStyle w:val="-12"/>
        <w:ind w:firstLine="0"/>
        <w:jc w:val="center"/>
      </w:pPr>
      <w:r w:rsidRPr="00264565">
        <w:lastRenderedPageBreak/>
        <w:t>Задача 2</w:t>
      </w:r>
    </w:p>
    <w:p w14:paraId="1C671355" w14:textId="4C37F7E1" w:rsidR="00E46E2F" w:rsidRPr="00E46E2F" w:rsidRDefault="00E46E2F" w:rsidP="00E46E2F">
      <w:pPr>
        <w:pStyle w:val="-12"/>
        <w:rPr>
          <w:lang w:eastAsia="ru-RU"/>
        </w:rPr>
      </w:pPr>
      <w:r w:rsidRPr="00E46E2F">
        <w:rPr>
          <w:lang w:eastAsia="ru-RU"/>
        </w:rPr>
        <w:t>Определить угловой размер зоны видимости ИСЗ на геостационарной</w:t>
      </w:r>
      <w:r>
        <w:rPr>
          <w:lang w:eastAsia="ru-RU"/>
        </w:rPr>
        <w:t xml:space="preserve"> </w:t>
      </w:r>
      <w:r w:rsidRPr="00E46E2F">
        <w:rPr>
          <w:lang w:eastAsia="ru-RU"/>
        </w:rPr>
        <w:t>орбите (ГСО) при минимальном угле возвышения антенны, равном 0 град.</w:t>
      </w:r>
    </w:p>
    <w:p w14:paraId="655036CA" w14:textId="77777777" w:rsidR="00E46E2F" w:rsidRDefault="00E46E2F" w:rsidP="00E46E2F">
      <w:pPr>
        <w:pStyle w:val="-12"/>
        <w:ind w:firstLine="0"/>
        <w:jc w:val="center"/>
      </w:pPr>
      <w:r>
        <w:t>Решени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6"/>
        <w:gridCol w:w="5019"/>
      </w:tblGrid>
      <w:tr w:rsidR="003447A1" w14:paraId="369FB472" w14:textId="77777777" w:rsidTr="0020570C">
        <w:tc>
          <w:tcPr>
            <w:tcW w:w="3617" w:type="dxa"/>
          </w:tcPr>
          <w:p w14:paraId="051591F3" w14:textId="695AE9D1" w:rsidR="00A9345F" w:rsidRDefault="00741C6A" w:rsidP="0020570C">
            <w:pPr>
              <w:pStyle w:val="-12"/>
              <w:ind w:firstLine="0"/>
              <w:jc w:val="center"/>
              <w:rPr>
                <w:szCs w:val="20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FC8D509" wp14:editId="2B9038F2">
                  <wp:extent cx="2616543" cy="345757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3276" cy="3479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8CC489" w14:textId="229D8272" w:rsidR="00A9345F" w:rsidRDefault="00A9345F" w:rsidP="0020570C">
            <w:pPr>
              <w:pStyle w:val="-12"/>
              <w:ind w:firstLine="0"/>
              <w:jc w:val="center"/>
            </w:pPr>
            <w:r w:rsidRPr="004F7B5A">
              <w:rPr>
                <w:szCs w:val="20"/>
              </w:rPr>
              <w:t>Рис.</w:t>
            </w:r>
            <w:r>
              <w:rPr>
                <w:szCs w:val="20"/>
              </w:rPr>
              <w:t>2. Геометрическое представление зоны видимости</w:t>
            </w:r>
          </w:p>
        </w:tc>
        <w:tc>
          <w:tcPr>
            <w:tcW w:w="5728" w:type="dxa"/>
          </w:tcPr>
          <w:p w14:paraId="3F9D55F5" w14:textId="7EEBB2B7" w:rsidR="00A9345F" w:rsidRPr="0020570C" w:rsidRDefault="0020570C" w:rsidP="0020570C">
            <w:pPr>
              <w:pStyle w:val="-12"/>
              <w:ind w:firstLine="0"/>
              <w:jc w:val="both"/>
            </w:pPr>
            <w:r>
              <w:t>Зона видимости ИСЗ – это геометрическое место точек на поверхности Земли, у которых угол</w:t>
            </w:r>
            <w:r w:rsidR="00D01D1E">
              <w:t xml:space="preserve"> места</w:t>
            </w:r>
            <w:r>
              <w:t xml:space="preserve"> линии визирования на ИЗС </w:t>
            </w:r>
            <w:r w:rsidR="00D01D1E">
              <w:t>больше</w:t>
            </w:r>
            <w:r>
              <w:t xml:space="preserve"> заданного </w:t>
            </w:r>
            <m:oMath>
              <m:r>
                <w:rPr>
                  <w:rFonts w:ascii="Cambria Math" w:hAnsi="Cambria Math"/>
                </w:rPr>
                <m:t>β≥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min</m:t>
                  </m:r>
                </m:sub>
              </m:sSub>
            </m:oMath>
            <w:r w:rsidR="00AB0AC6">
              <w:rPr>
                <w:rFonts w:eastAsiaTheme="minorEastAsia"/>
              </w:rPr>
              <w:t xml:space="preserve"> </w:t>
            </w:r>
            <w:r w:rsidR="00AB0AC6" w:rsidRPr="00AB0AC6">
              <w:rPr>
                <w:rFonts w:eastAsiaTheme="minorEastAsia"/>
              </w:rPr>
              <w:t>[2]</w:t>
            </w:r>
            <w:r>
              <w:rPr>
                <w:rFonts w:eastAsiaTheme="minorEastAsia"/>
              </w:rPr>
              <w:t>.</w:t>
            </w:r>
            <w:r>
              <w:t xml:space="preserve"> </w:t>
            </w:r>
            <w:r w:rsidR="00C72F9F">
              <w:t>У</w:t>
            </w:r>
            <w:r w:rsidR="00A9345F">
              <w:t>глов</w:t>
            </w:r>
            <w:r w:rsidR="00C72F9F">
              <w:t>ой</w:t>
            </w:r>
            <w:r w:rsidR="00A9345F">
              <w:t xml:space="preserve"> </w:t>
            </w:r>
            <w:r w:rsidR="00C72F9F">
              <w:t>размер</w:t>
            </w:r>
            <w:r w:rsidR="00A9345F">
              <w:t xml:space="preserve"> зоны видимости при минимальном угле возвышения антенны, равном 0</w:t>
            </w:r>
            <w:r w:rsidR="00A9345F">
              <w:rPr>
                <w:rFonts w:cs="Times New Roman"/>
              </w:rPr>
              <w:t>°, максимальн</w:t>
            </w:r>
            <w:r w:rsidR="002B2373">
              <w:rPr>
                <w:rFonts w:cs="Times New Roman"/>
              </w:rPr>
              <w:t>ая</w:t>
            </w:r>
            <w:r w:rsidR="00A9345F">
              <w:rPr>
                <w:rFonts w:cs="Times New Roman"/>
              </w:rPr>
              <w:t>, и будет определяться выражением</w:t>
            </w:r>
            <w:r w:rsidR="0014187E">
              <w:rPr>
                <w:rFonts w:cs="Times New Roman"/>
              </w:rPr>
              <w:t>:</w:t>
            </w:r>
          </w:p>
          <w:p w14:paraId="74AE27FC" w14:textId="61A72D99" w:rsidR="00C10F52" w:rsidRPr="00C10F52" w:rsidRDefault="00C10F52" w:rsidP="0020570C">
            <w:pPr>
              <w:pStyle w:val="-12"/>
              <w:ind w:firstLine="0"/>
              <w:jc w:val="both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γ=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rc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З</m:t>
                                </m:r>
                              </m:sub>
                            </m:sSub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lang w:val="en-US"/>
                                          </w:rPr>
                                          <m:t>β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lang w:val="en-US"/>
                                          </w:rPr>
                                          <m:t>min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h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З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</m:oMath>
            </m:oMathPara>
          </w:p>
          <w:p w14:paraId="46A64E74" w14:textId="62485656" w:rsidR="002B2373" w:rsidRDefault="002B2373" w:rsidP="0020570C">
            <w:pPr>
              <w:pStyle w:val="-12"/>
              <w:ind w:firstLine="0"/>
              <w:jc w:val="both"/>
            </w:pPr>
            <w:r>
              <w:t>Высота полета ИСЗ над уровнем моря для ГСО составляет</w:t>
            </w:r>
            <w:r w:rsidR="00C72F9F"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h=35786 км</m:t>
              </m:r>
            </m:oMath>
            <w:r w:rsidR="0014187E">
              <w:t xml:space="preserve">, а радиус Земли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З</m:t>
                  </m:r>
                </m:sub>
              </m:sSub>
              <m:r>
                <w:rPr>
                  <w:rFonts w:ascii="Cambria Math" w:hAnsi="Cambria Math" w:cs="Times New Roman"/>
                </w:rPr>
                <m:t>=6370 км</m:t>
              </m:r>
            </m:oMath>
            <w:r w:rsidR="00C72F9F">
              <w:t>.</w:t>
            </w:r>
          </w:p>
          <w:p w14:paraId="19F112BC" w14:textId="2618CA64" w:rsidR="002B2373" w:rsidRDefault="002B2373" w:rsidP="0020570C">
            <w:pPr>
              <w:pStyle w:val="-12"/>
              <w:ind w:firstLine="0"/>
              <w:jc w:val="both"/>
            </w:pPr>
            <w:r>
              <w:t>Тогда угловой размер зоны видимости:</w:t>
            </w:r>
          </w:p>
          <w:p w14:paraId="3A53A9A3" w14:textId="1667F4EF" w:rsidR="002B2373" w:rsidRPr="00250633" w:rsidRDefault="00250633" w:rsidP="0020570C">
            <w:pPr>
              <w:pStyle w:val="-12"/>
              <w:ind w:firstLine="0"/>
              <w:jc w:val="both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γ=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rc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6370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3</m:t>
                                </m:r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lang w:val="en-US"/>
                                      </w:rPr>
                                      <m:t>0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35786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6370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Times New Roman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rc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0,151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17,451°</m:t>
                </m:r>
              </m:oMath>
            </m:oMathPara>
          </w:p>
        </w:tc>
      </w:tr>
    </w:tbl>
    <w:p w14:paraId="31676D24" w14:textId="6DA7726D" w:rsidR="00B768F5" w:rsidRPr="00B768F5" w:rsidRDefault="00B768F5" w:rsidP="0020570C">
      <w:pPr>
        <w:pStyle w:val="-12"/>
        <w:ind w:firstLine="0"/>
        <w:jc w:val="both"/>
      </w:pPr>
      <w:r>
        <w:t xml:space="preserve">Угловой размер зоны видимости </w:t>
      </w:r>
      <w:r w:rsidRPr="00E46E2F">
        <w:rPr>
          <w:lang w:eastAsia="ru-RU"/>
        </w:rPr>
        <w:t>ИСЗ на геостационарной</w:t>
      </w:r>
      <w:r>
        <w:rPr>
          <w:lang w:eastAsia="ru-RU"/>
        </w:rPr>
        <w:t xml:space="preserve"> </w:t>
      </w:r>
      <w:r w:rsidRPr="00E46E2F">
        <w:rPr>
          <w:lang w:eastAsia="ru-RU"/>
        </w:rPr>
        <w:t>орбите (ГСО) при минимальном угле возвышения антенны, равном 0 град</w:t>
      </w:r>
      <w:r>
        <w:rPr>
          <w:lang w:eastAsia="ru-RU"/>
        </w:rPr>
        <w:t xml:space="preserve">, равен </w:t>
      </w:r>
      <m:oMath>
        <m:r>
          <w:rPr>
            <w:rFonts w:ascii="Cambria Math" w:hAnsi="Cambria Math" w:cs="Times New Roman"/>
          </w:rPr>
          <m:t>2γ=17,451°</m:t>
        </m:r>
      </m:oMath>
    </w:p>
    <w:p w14:paraId="4A662F06" w14:textId="067E4264" w:rsidR="00E46E2F" w:rsidRPr="00D01D1E" w:rsidRDefault="00E46E2F" w:rsidP="0020570C">
      <w:pPr>
        <w:jc w:val="both"/>
        <w:rPr>
          <w:rFonts w:ascii="Times New Roman" w:hAnsi="Times New Roman"/>
          <w:sz w:val="24"/>
        </w:rPr>
      </w:pPr>
      <w:r>
        <w:br w:type="page"/>
      </w:r>
    </w:p>
    <w:p w14:paraId="64E27447" w14:textId="59E14AEA" w:rsidR="00595DFE" w:rsidRPr="00DC17CF" w:rsidRDefault="00595DFE" w:rsidP="00595DFE">
      <w:pPr>
        <w:pStyle w:val="-12"/>
        <w:ind w:firstLine="0"/>
        <w:jc w:val="center"/>
      </w:pPr>
      <w:r w:rsidRPr="00264565">
        <w:lastRenderedPageBreak/>
        <w:t>Задача 3</w:t>
      </w:r>
    </w:p>
    <w:p w14:paraId="551DB4FC" w14:textId="14EF84C5" w:rsidR="00595DFE" w:rsidRPr="00595DFE" w:rsidRDefault="00595DFE" w:rsidP="00595DFE">
      <w:pPr>
        <w:pStyle w:val="-12"/>
        <w:rPr>
          <w:lang w:eastAsia="ru-RU"/>
        </w:rPr>
      </w:pPr>
      <w:r w:rsidRPr="00595DFE">
        <w:rPr>
          <w:lang w:eastAsia="ru-RU"/>
        </w:rPr>
        <w:t>Определить ширину диаграммы направленности основного лепестка</w:t>
      </w:r>
      <w:r>
        <w:rPr>
          <w:lang w:eastAsia="ru-RU"/>
        </w:rPr>
        <w:t xml:space="preserve"> </w:t>
      </w:r>
      <w:r w:rsidRPr="00595DFE">
        <w:rPr>
          <w:lang w:eastAsia="ru-RU"/>
        </w:rPr>
        <w:t>антенны бортового ретранслятора на ИСЗ с высотой полета 30000 км,</w:t>
      </w:r>
      <w:r>
        <w:rPr>
          <w:lang w:eastAsia="ru-RU"/>
        </w:rPr>
        <w:t xml:space="preserve"> </w:t>
      </w:r>
      <w:r w:rsidRPr="00595DFE">
        <w:rPr>
          <w:lang w:eastAsia="ru-RU"/>
        </w:rPr>
        <w:t>обеспечивающего покрытие полной зоны видимости ИСЗ.</w:t>
      </w:r>
    </w:p>
    <w:p w14:paraId="65E81941" w14:textId="66E2063E" w:rsidR="00595DFE" w:rsidRDefault="00595DFE" w:rsidP="00595DFE">
      <w:pPr>
        <w:pStyle w:val="-12"/>
        <w:ind w:firstLine="0"/>
        <w:jc w:val="center"/>
      </w:pPr>
      <w:r>
        <w:t>Решени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6"/>
        <w:gridCol w:w="5019"/>
      </w:tblGrid>
      <w:tr w:rsidR="004F7B5A" w14:paraId="7661C790" w14:textId="77777777" w:rsidTr="009635C9">
        <w:tc>
          <w:tcPr>
            <w:tcW w:w="3641" w:type="dxa"/>
          </w:tcPr>
          <w:p w14:paraId="62A6B1EA" w14:textId="27E62CF7" w:rsidR="004F7B5A" w:rsidRDefault="001072F2" w:rsidP="004F7B5A">
            <w:pPr>
              <w:pStyle w:val="-12"/>
              <w:ind w:firstLine="0"/>
              <w:jc w:val="center"/>
              <w:rPr>
                <w:szCs w:val="20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457D9B8" wp14:editId="79484773">
                  <wp:extent cx="2616543" cy="3457575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3276" cy="3479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9D6463" w14:textId="56DD9DAB" w:rsidR="004F7B5A" w:rsidRDefault="00250633" w:rsidP="004F7B5A">
            <w:pPr>
              <w:pStyle w:val="-12"/>
              <w:ind w:firstLine="0"/>
              <w:jc w:val="center"/>
            </w:pPr>
            <w:r>
              <w:rPr>
                <w:szCs w:val="20"/>
              </w:rPr>
              <w:t>Рис.3</w:t>
            </w:r>
            <w:r w:rsidR="007E3792" w:rsidRPr="007E3792">
              <w:rPr>
                <w:szCs w:val="20"/>
              </w:rPr>
              <w:t>.</w:t>
            </w:r>
            <w:r w:rsidR="004F7B5A">
              <w:rPr>
                <w:szCs w:val="20"/>
              </w:rPr>
              <w:t xml:space="preserve"> Геометрическое представление зоны видимости</w:t>
            </w:r>
          </w:p>
        </w:tc>
        <w:tc>
          <w:tcPr>
            <w:tcW w:w="5704" w:type="dxa"/>
          </w:tcPr>
          <w:p w14:paraId="2720063E" w14:textId="16E823B2" w:rsidR="00D01D1E" w:rsidRDefault="00D01D1E" w:rsidP="00D01D1E">
            <w:pPr>
              <w:pStyle w:val="-12"/>
              <w:jc w:val="both"/>
            </w:pPr>
            <w:r>
              <w:t xml:space="preserve">Зона видимости ИСЗ – это геометрическое место точек на поверхности Земли, у которых угол места линии визирования на ИЗС больше заданного </w:t>
            </w:r>
            <m:oMath>
              <m:r>
                <w:rPr>
                  <w:rFonts w:ascii="Cambria Math" w:hAnsi="Cambria Math"/>
                </w:rPr>
                <m:t>β≥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min</m:t>
                  </m:r>
                </m:sub>
              </m:sSub>
            </m:oMath>
            <w:r w:rsidR="00420959" w:rsidRPr="00B578A1">
              <w:rPr>
                <w:rFonts w:eastAsiaTheme="minorEastAsia"/>
              </w:rPr>
              <w:t xml:space="preserve"> [2]</w:t>
            </w:r>
            <w:r>
              <w:rPr>
                <w:rFonts w:eastAsiaTheme="minorEastAsia"/>
              </w:rPr>
              <w:t>.</w:t>
            </w:r>
            <w:r>
              <w:t xml:space="preserve"> </w:t>
            </w:r>
          </w:p>
          <w:p w14:paraId="71AE47AC" w14:textId="129C3D76" w:rsidR="004F7B5A" w:rsidRDefault="004F7B5A" w:rsidP="001072F2">
            <w:pPr>
              <w:pStyle w:val="-12"/>
              <w:ind w:firstLine="0"/>
              <w:jc w:val="both"/>
              <w:rPr>
                <w:rFonts w:cs="Times New Roman"/>
              </w:rPr>
            </w:pPr>
            <w:r>
              <w:t>Ширина основного лепестка ДНА БРТР ИСЗ определяется зоной видимости ИСЗ. Для покрытия полной зоны видимости</w:t>
            </w:r>
            <w:r w:rsidR="00CE3630">
              <w:t>, необходимо что бы каждая точка зоны видимости, включая самую удаленную</w:t>
            </w:r>
            <w:r w:rsidR="00E248C5">
              <w:t xml:space="preserve"> с небольшим запасом</w:t>
            </w:r>
            <w:r w:rsidR="00CE3630">
              <w:t xml:space="preserve"> от ПТ (т. В</w:t>
            </w:r>
            <w:r w:rsidR="00E248C5">
              <w:t>)</w:t>
            </w:r>
            <w:r w:rsidR="00CE3630">
              <w:t xml:space="preserve">, имела прямую линию видимости до ИСЗ. </w:t>
            </w:r>
            <w:r w:rsidR="00A9345F">
              <w:t>Для этого будем считать минимальный угол возвышения антенны равный нулю.</w:t>
            </w:r>
            <w:r w:rsidR="00E95BDE">
              <w:t xml:space="preserve"> </w:t>
            </w:r>
            <w:r w:rsidR="00250633">
              <w:t xml:space="preserve">Величина ширины ДНА, по Рис.3 </w:t>
            </w:r>
            <w:r w:rsidR="00CE3630">
              <w:t xml:space="preserve">определяется двойным углом </w:t>
            </w:r>
            <w:r w:rsidR="00250633">
              <w:rPr>
                <w:rFonts w:cs="Times New Roman"/>
              </w:rPr>
              <w:t>γ:</w:t>
            </w:r>
          </w:p>
          <w:p w14:paraId="5204C571" w14:textId="45DF8806" w:rsidR="00250633" w:rsidRPr="00250633" w:rsidRDefault="00A24BD0" w:rsidP="00A44EB2">
            <w:pPr>
              <w:pStyle w:val="-12"/>
              <w:ind w:firstLine="0"/>
              <w:jc w:val="both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 w:cs="Times New Roman"/>
                  </w:rPr>
                  <m:t>2γ=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rc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З</m:t>
                                </m:r>
                              </m:sub>
                            </m:sSub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lang w:val="en-US"/>
                                          </w:rPr>
                                          <m:t>β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lang w:val="en-US"/>
                                          </w:rPr>
                                          <m:t>min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h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З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</m:oMath>
            </m:oMathPara>
          </w:p>
          <w:p w14:paraId="218E120A" w14:textId="5C35CDF1" w:rsidR="007C2474" w:rsidRPr="007E3792" w:rsidRDefault="007C2474" w:rsidP="00A44EB2">
            <w:pPr>
              <w:pStyle w:val="-12"/>
              <w:ind w:firstLine="0"/>
              <w:jc w:val="both"/>
            </w:pPr>
            <w:r>
              <w:t xml:space="preserve">Высота полета ИСЗ составляет </w:t>
            </w:r>
            <m:oMath>
              <m:r>
                <w:rPr>
                  <w:rFonts w:ascii="Cambria Math" w:hAnsi="Cambria Math" w:cs="Times New Roman"/>
                </w:rPr>
                <m:t>h=30 000 км</m:t>
              </m:r>
            </m:oMath>
            <w:r>
              <w:t xml:space="preserve">, а радиус Земли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З</m:t>
                  </m:r>
                </m:sub>
              </m:sSub>
              <m:r>
                <w:rPr>
                  <w:rFonts w:ascii="Cambria Math" w:hAnsi="Cambria Math" w:cs="Times New Roman"/>
                </w:rPr>
                <m:t>=6370 км</m:t>
              </m:r>
            </m:oMath>
            <w:r w:rsidR="007E3792" w:rsidRPr="007E3792">
              <w:t xml:space="preserve">, </w:t>
            </w:r>
            <w:r w:rsidR="007E3792">
              <w:t xml:space="preserve">минимальный угол мест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hAnsi="Cambria Math" w:cs="Times New Roman"/>
                </w:rPr>
                <m:t>=0°</m:t>
              </m:r>
            </m:oMath>
          </w:p>
          <w:p w14:paraId="1E211650" w14:textId="1CBB16EE" w:rsidR="007E3792" w:rsidRPr="0014187E" w:rsidRDefault="00377B8E" w:rsidP="00B578A1">
            <w:pPr>
              <w:pStyle w:val="-12"/>
              <w:ind w:firstLine="0"/>
              <w:jc w:val="both"/>
            </w:pPr>
            <w:r>
              <w:t>Подставляя значения в выражение, получаем:</w:t>
            </w:r>
          </w:p>
        </w:tc>
      </w:tr>
    </w:tbl>
    <w:p w14:paraId="3DFE37B7" w14:textId="4DA41CE4" w:rsidR="007E3792" w:rsidRPr="00250633" w:rsidRDefault="00A24BD0" w:rsidP="007E3792">
      <w:pPr>
        <w:pStyle w:val="-12"/>
        <w:ind w:firstLine="0"/>
        <w:jc w:val="center"/>
        <w:rPr>
          <w:rFonts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φ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</w:rPr>
            <m:t>2γ=2</m:t>
          </m:r>
          <m:func>
            <m:funcPr>
              <m:ctrlPr>
                <w:rPr>
                  <w:rFonts w:ascii="Cambria Math" w:hAnsi="Cambria Math" w:cs="Times New Roman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6370×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0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0 000×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6370×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arc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0,175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=</m:t>
                  </m:r>
                </m:e>
              </m:func>
              <m:r>
                <w:rPr>
                  <w:rFonts w:ascii="Cambria Math" w:hAnsi="Cambria Math" w:cs="Times New Roman"/>
                </w:rPr>
                <m:t>20,174°</m:t>
              </m:r>
            </m:e>
          </m:func>
        </m:oMath>
      </m:oMathPara>
    </w:p>
    <w:p w14:paraId="505BC472" w14:textId="725D66CE" w:rsidR="00A44EB2" w:rsidRPr="00A44EB2" w:rsidRDefault="00A44EB2" w:rsidP="00A44EB2">
      <w:pPr>
        <w:pStyle w:val="-12"/>
        <w:ind w:firstLine="0"/>
        <w:jc w:val="both"/>
        <w:rPr>
          <w:rFonts w:cs="Times New Roman"/>
        </w:rPr>
      </w:pPr>
      <w:r>
        <w:rPr>
          <w:lang w:eastAsia="ru-RU"/>
        </w:rPr>
        <w:t>Ширина</w:t>
      </w:r>
      <w:r w:rsidRPr="00595DFE">
        <w:rPr>
          <w:lang w:eastAsia="ru-RU"/>
        </w:rPr>
        <w:t xml:space="preserve"> диаграммы направленности основного лепестка</w:t>
      </w:r>
      <w:r>
        <w:rPr>
          <w:lang w:eastAsia="ru-RU"/>
        </w:rPr>
        <w:t xml:space="preserve"> </w:t>
      </w:r>
      <w:r w:rsidRPr="00595DFE">
        <w:rPr>
          <w:lang w:eastAsia="ru-RU"/>
        </w:rPr>
        <w:t>антенны бортового ретранслятора на ИСЗ с высотой полета 30000 км,</w:t>
      </w:r>
      <w:r>
        <w:rPr>
          <w:lang w:eastAsia="ru-RU"/>
        </w:rPr>
        <w:t xml:space="preserve"> </w:t>
      </w:r>
      <w:r w:rsidRPr="00595DFE">
        <w:rPr>
          <w:lang w:eastAsia="ru-RU"/>
        </w:rPr>
        <w:t>обеспечивающего покрытие полной зоны видимости ИСЗ</w:t>
      </w:r>
      <w:r>
        <w:rPr>
          <w:lang w:eastAsia="ru-RU"/>
        </w:rPr>
        <w:t xml:space="preserve">, рав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φ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 w:cs="Times New Roman"/>
          </w:rPr>
          <m:t>20,174°</m:t>
        </m:r>
      </m:oMath>
    </w:p>
    <w:p w14:paraId="7D4D17D9" w14:textId="3C124892" w:rsidR="00A44EB2" w:rsidRDefault="00A44EB2" w:rsidP="00A44EB2">
      <w:pPr>
        <w:pStyle w:val="-12"/>
        <w:ind w:firstLine="0"/>
        <w:jc w:val="both"/>
        <w:rPr>
          <w:rFonts w:cs="Times New Roman"/>
        </w:rPr>
      </w:pPr>
    </w:p>
    <w:p w14:paraId="02F93CC0" w14:textId="4D460FBD" w:rsidR="00595DFE" w:rsidRPr="00E46E2F" w:rsidRDefault="00E46E2F" w:rsidP="00E46E2F">
      <w:pPr>
        <w:rPr>
          <w:rFonts w:ascii="Times New Roman" w:hAnsi="Times New Roman" w:cs="Times New Roman"/>
          <w:sz w:val="24"/>
        </w:rPr>
      </w:pPr>
      <w:r>
        <w:rPr>
          <w:rFonts w:cs="Times New Roman"/>
        </w:rPr>
        <w:br w:type="page"/>
      </w:r>
    </w:p>
    <w:p w14:paraId="7F962C3C" w14:textId="14EC0622" w:rsidR="00A44F0D" w:rsidRPr="00DC17CF" w:rsidRDefault="00A44F0D" w:rsidP="00A44F0D">
      <w:pPr>
        <w:pStyle w:val="-12"/>
        <w:ind w:firstLine="0"/>
        <w:jc w:val="center"/>
      </w:pPr>
      <w:r w:rsidRPr="00264565">
        <w:lastRenderedPageBreak/>
        <w:t>Задача 4</w:t>
      </w:r>
    </w:p>
    <w:p w14:paraId="3FE72EC2" w14:textId="77777777" w:rsidR="00042B5B" w:rsidRDefault="00A44F0D" w:rsidP="00A44F0D">
      <w:pPr>
        <w:pStyle w:val="-12"/>
      </w:pPr>
      <w:r w:rsidRPr="00A44F0D">
        <w:t>Сравнить величину к-та рассеивания («потерь») энергии при</w:t>
      </w:r>
      <w:r>
        <w:t xml:space="preserve"> </w:t>
      </w:r>
      <w:r w:rsidRPr="00A44F0D">
        <w:t>распространении радиосигнала в свободном пространстве на одинаковой</w:t>
      </w:r>
      <w:r>
        <w:t xml:space="preserve"> </w:t>
      </w:r>
      <w:r w:rsidRPr="00A44F0D">
        <w:t>дальности для двух частот:</w:t>
      </w:r>
      <w:r>
        <w:t xml:space="preserve"> </w:t>
      </w:r>
      <w:r>
        <w:tab/>
      </w:r>
      <w:r w:rsidRPr="00A44F0D">
        <w:t xml:space="preserve">1) 5 ГГц; </w:t>
      </w:r>
    </w:p>
    <w:p w14:paraId="24CEEEC1" w14:textId="4AABE7C4" w:rsidR="00A44F0D" w:rsidRPr="00A44F0D" w:rsidRDefault="00A44F0D" w:rsidP="00A44F0D">
      <w:pPr>
        <w:pStyle w:val="-12"/>
      </w:pPr>
      <w:r w:rsidRPr="00A44F0D">
        <w:t>2) 20 ГГц</w:t>
      </w:r>
    </w:p>
    <w:p w14:paraId="46A91C68" w14:textId="5DDC71EC" w:rsidR="00A44F0D" w:rsidRDefault="00A44F0D" w:rsidP="00A44F0D">
      <w:pPr>
        <w:pStyle w:val="-12"/>
        <w:ind w:firstLine="0"/>
        <w:jc w:val="center"/>
      </w:pPr>
      <w:r>
        <w:t>Решение</w:t>
      </w:r>
    </w:p>
    <w:p w14:paraId="54B46874" w14:textId="49682227" w:rsidR="00E46E2F" w:rsidRPr="007E04DF" w:rsidRDefault="00A44F0D" w:rsidP="005A2889">
      <w:pPr>
        <w:pStyle w:val="-12"/>
        <w:ind w:firstLine="708"/>
        <w:jc w:val="both"/>
      </w:pPr>
      <w:r>
        <w:t xml:space="preserve">Коэффициент рассеивания </w:t>
      </w:r>
      <w:r w:rsidR="00A401D9" w:rsidRPr="00A44F0D">
        <w:t>энергии при</w:t>
      </w:r>
      <w:r w:rsidR="00A401D9">
        <w:t xml:space="preserve"> </w:t>
      </w:r>
      <w:r w:rsidR="00A401D9" w:rsidRPr="00A44F0D">
        <w:t>распространении радиосигнала в свободном пространстве</w:t>
      </w:r>
      <w:r>
        <w:t xml:space="preserve"> определяется по формуле</w:t>
      </w:r>
      <w:r w:rsidR="007E04DF">
        <w:t>:</w:t>
      </w:r>
    </w:p>
    <w:p w14:paraId="0B8CC2A6" w14:textId="40311D20" w:rsidR="006A6C43" w:rsidRDefault="00A44F0D" w:rsidP="005A2889">
      <w:pPr>
        <w:pStyle w:val="a5"/>
      </w:pPr>
      <w:r w:rsidRPr="00CA52ED">
        <w:object w:dxaOrig="1460" w:dyaOrig="760" w14:anchorId="4CF258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15pt" o:ole="">
            <v:imagedata r:id="rId10" o:title=""/>
          </v:shape>
          <o:OLEObject Type="Embed" ProgID="Equation.DSMT4" ShapeID="_x0000_i1025" DrawAspect="Content" ObjectID="_1639155709" r:id="rId11"/>
        </w:object>
      </w:r>
    </w:p>
    <w:p w14:paraId="1FFC44C5" w14:textId="77777777" w:rsidR="005A2889" w:rsidRDefault="00A44F0D" w:rsidP="005A2889">
      <w:pPr>
        <w:pStyle w:val="-12"/>
        <w:ind w:firstLine="0"/>
        <w:jc w:val="both"/>
      </w:pPr>
      <w:r>
        <w:t xml:space="preserve">Сравним величину к-та рассеивания для двух частот: </w:t>
      </w:r>
    </w:p>
    <w:p w14:paraId="1B4CD1DA" w14:textId="17A7EB58" w:rsidR="00A44F0D" w:rsidRDefault="00F60CFE" w:rsidP="005A2889">
      <w:pPr>
        <w:pStyle w:val="-12"/>
        <w:ind w:firstLine="0"/>
        <w:jc w:val="center"/>
      </w:pPr>
      <w:r w:rsidRPr="00F60CFE">
        <w:rPr>
          <w:position w:val="-96"/>
        </w:rPr>
        <w:object w:dxaOrig="8280" w:dyaOrig="2060" w14:anchorId="0402C2F6">
          <v:shape id="_x0000_i1026" type="#_x0000_t75" style="width:416.95pt;height:101.3pt" o:ole="">
            <v:imagedata r:id="rId12" o:title=""/>
          </v:shape>
          <o:OLEObject Type="Embed" ProgID="Equation.DSMT4" ShapeID="_x0000_i1026" DrawAspect="Content" ObjectID="_1639155710" r:id="rId13"/>
        </w:object>
      </w:r>
    </w:p>
    <w:p w14:paraId="53E5D412" w14:textId="2A676702" w:rsidR="00E46E2F" w:rsidRDefault="00F60CFE" w:rsidP="005A2889">
      <w:pPr>
        <w:pStyle w:val="-12"/>
        <w:ind w:firstLine="708"/>
        <w:jc w:val="both"/>
      </w:pPr>
      <w:r>
        <w:t xml:space="preserve">Исходя из полученного ответа, сделаем вывод: коэффициент рассеивания радиосигнала </w:t>
      </w:r>
      <w:r w:rsidRPr="00A44F0D">
        <w:t>в свободном пространстве</w:t>
      </w:r>
      <w:r>
        <w:t xml:space="preserve"> для частоты </w:t>
      </w:r>
      <w:r w:rsidR="004A40A4">
        <w:t xml:space="preserve">5 ГГц много меньше, чем для частоты 20 ГГц. </w:t>
      </w:r>
      <w:r w:rsidR="0014187E">
        <w:t>Исходя</w:t>
      </w:r>
      <w:r w:rsidR="004A40A4">
        <w:t xml:space="preserve"> </w:t>
      </w:r>
      <w:r w:rsidR="0014187E">
        <w:t>из этого</w:t>
      </w:r>
      <w:r w:rsidR="004A40A4">
        <w:t xml:space="preserve"> можно </w:t>
      </w:r>
      <w:r w:rsidR="0014187E">
        <w:t>сказать</w:t>
      </w:r>
      <w:r w:rsidR="004A40A4">
        <w:t>, что при увеличении частоты радиосигнала увеличиваются и потери при рассеивании энергии сигнала, при прочих равных.</w:t>
      </w:r>
    </w:p>
    <w:p w14:paraId="121CDEE1" w14:textId="0B57F60E" w:rsidR="004A40A4" w:rsidRPr="00E46E2F" w:rsidRDefault="00E46E2F" w:rsidP="005A2889">
      <w:pPr>
        <w:jc w:val="both"/>
        <w:rPr>
          <w:rFonts w:ascii="Times New Roman" w:hAnsi="Times New Roman"/>
          <w:sz w:val="24"/>
        </w:rPr>
      </w:pPr>
      <w:r>
        <w:br w:type="page"/>
      </w:r>
    </w:p>
    <w:p w14:paraId="434DB71E" w14:textId="50DC33FC" w:rsidR="006D571F" w:rsidRPr="00DC17CF" w:rsidRDefault="006D571F" w:rsidP="00DC17CF">
      <w:pPr>
        <w:pStyle w:val="-12"/>
        <w:ind w:firstLine="0"/>
        <w:jc w:val="center"/>
      </w:pPr>
      <w:r w:rsidRPr="00DC17CF">
        <w:lastRenderedPageBreak/>
        <w:t>Задача 5</w:t>
      </w:r>
    </w:p>
    <w:p w14:paraId="0D0F8504" w14:textId="02702F5B" w:rsidR="00DC17CF" w:rsidRDefault="00DC17CF" w:rsidP="00DC17CF">
      <w:pPr>
        <w:pStyle w:val="-12"/>
      </w:pPr>
      <w:r w:rsidRPr="00DC17CF">
        <w:t xml:space="preserve">Рассчитать ослабление сигнала с частотой 40 ГГц при распространении </w:t>
      </w:r>
      <w:r w:rsidR="00AA6996" w:rsidRPr="00DC17CF">
        <w:t>в</w:t>
      </w:r>
      <w:r w:rsidR="00AA6996">
        <w:t xml:space="preserve"> </w:t>
      </w:r>
      <w:r w:rsidR="00AA6996" w:rsidRPr="00DC17CF">
        <w:t xml:space="preserve">радиолинии «земля-КА» </w:t>
      </w:r>
      <w:r w:rsidRPr="00DC17CF">
        <w:t>для геостационарного ИСЗ и земной станции в</w:t>
      </w:r>
      <w:r>
        <w:t xml:space="preserve"> </w:t>
      </w:r>
      <w:proofErr w:type="spellStart"/>
      <w:r w:rsidRPr="00DC17CF">
        <w:t>подспутниковой</w:t>
      </w:r>
      <w:proofErr w:type="spellEnd"/>
      <w:r w:rsidRPr="00DC17CF">
        <w:t xml:space="preserve"> точке. Потери энергии при распространении в атмосфере</w:t>
      </w:r>
      <w:r>
        <w:t xml:space="preserve"> </w:t>
      </w:r>
      <w:r w:rsidRPr="00DC17CF">
        <w:t>- 20 дБ</w:t>
      </w:r>
      <w:r>
        <w:t>.</w:t>
      </w:r>
    </w:p>
    <w:p w14:paraId="50B58B63" w14:textId="589F6D20" w:rsidR="00DC17CF" w:rsidRPr="00AA6996" w:rsidRDefault="00AA6996" w:rsidP="005A2889">
      <w:pPr>
        <w:pStyle w:val="-12"/>
        <w:ind w:firstLine="0"/>
        <w:jc w:val="center"/>
      </w:pPr>
      <w:r>
        <w:t>Решение</w:t>
      </w:r>
    </w:p>
    <w:p w14:paraId="36623778" w14:textId="742A86C3" w:rsidR="00D9188A" w:rsidRPr="009D24F7" w:rsidRDefault="00AA6996" w:rsidP="005A2889">
      <w:pPr>
        <w:pStyle w:val="-12"/>
        <w:jc w:val="both"/>
        <w:rPr>
          <w:lang w:val="en-US"/>
        </w:rPr>
      </w:pPr>
      <w:r>
        <w:t xml:space="preserve">При распространении </w:t>
      </w:r>
      <w:r w:rsidRPr="00DC17CF">
        <w:t>в</w:t>
      </w:r>
      <w:r>
        <w:t xml:space="preserve"> </w:t>
      </w:r>
      <w:r w:rsidRPr="00DC17CF">
        <w:t>радиолинии «земля-КА»</w:t>
      </w:r>
      <w:r>
        <w:t xml:space="preserve"> радиосигнал ослабляется из-за потер</w:t>
      </w:r>
      <w:r w:rsidR="00D9188A">
        <w:t>ь</w:t>
      </w:r>
      <w:r w:rsidR="006C1266">
        <w:t xml:space="preserve"> энергии</w:t>
      </w:r>
      <w:r>
        <w:t xml:space="preserve"> </w:t>
      </w:r>
      <w:r w:rsidR="00FF0E06">
        <w:t>и</w:t>
      </w:r>
      <w:r>
        <w:t xml:space="preserve"> рассеивания энергии при распространении </w:t>
      </w:r>
      <w:r w:rsidRPr="00DC17CF">
        <w:t>в атмосфере</w:t>
      </w:r>
      <w:r>
        <w:t xml:space="preserve">. </w:t>
      </w:r>
      <w:r w:rsidR="00A44F0D">
        <w:t>Коэффициент р</w:t>
      </w:r>
      <w:r w:rsidR="00CA52ED">
        <w:t>ассеивани</w:t>
      </w:r>
      <w:r w:rsidR="00A44F0D">
        <w:t>я</w:t>
      </w:r>
      <w:r w:rsidR="00CA52ED">
        <w:t xml:space="preserve"> энергии определяется по формуле</w:t>
      </w:r>
      <w:r w:rsidR="009D24F7">
        <w:rPr>
          <w:lang w:val="en-US"/>
        </w:rPr>
        <w:t>:</w:t>
      </w:r>
    </w:p>
    <w:p w14:paraId="45994E3F" w14:textId="2DD20CBB" w:rsidR="00D9188A" w:rsidRDefault="00D9188A" w:rsidP="005A2889">
      <w:pPr>
        <w:pStyle w:val="-12"/>
        <w:ind w:firstLine="0"/>
        <w:jc w:val="center"/>
      </w:pPr>
      <w:r w:rsidRPr="00CA52ED">
        <w:rPr>
          <w:position w:val="-28"/>
        </w:rPr>
        <w:object w:dxaOrig="1460" w:dyaOrig="760" w14:anchorId="3C48E789">
          <v:shape id="_x0000_i1027" type="#_x0000_t75" style="width:1in;height:35.15pt" o:ole="">
            <v:imagedata r:id="rId10" o:title=""/>
          </v:shape>
          <o:OLEObject Type="Embed" ProgID="Equation.DSMT4" ShapeID="_x0000_i1027" DrawAspect="Content" ObjectID="_1639155711" r:id="rId14"/>
        </w:object>
      </w:r>
    </w:p>
    <w:p w14:paraId="7AE516AA" w14:textId="6AC41816" w:rsidR="00A44F0D" w:rsidRDefault="00DC17CF" w:rsidP="005A2889">
      <w:pPr>
        <w:pStyle w:val="-12"/>
        <w:ind w:firstLine="0"/>
        <w:jc w:val="both"/>
      </w:pPr>
      <w:r>
        <w:t xml:space="preserve">Высота полета ИСЗ над уровнем моря для ГСО составляет </w:t>
      </w:r>
      <w:r w:rsidRPr="00DC17CF">
        <w:rPr>
          <w:position w:val="-12"/>
        </w:rPr>
        <w:object w:dxaOrig="1560" w:dyaOrig="360" w14:anchorId="3FC76A02">
          <v:shape id="_x0000_i1028" type="#_x0000_t75" style="width:79.55pt;height:20.1pt" o:ole="">
            <v:imagedata r:id="rId15" o:title=""/>
          </v:shape>
          <o:OLEObject Type="Embed" ProgID="Equation.DSMT4" ShapeID="_x0000_i1028" DrawAspect="Content" ObjectID="_1639155712" r:id="rId16"/>
        </w:object>
      </w:r>
      <w:r>
        <w:t xml:space="preserve">. При нахождении ЗС в ПТ, </w:t>
      </w:r>
      <w:r w:rsidR="00D9188A">
        <w:t>расстояние радиолинии</w:t>
      </w:r>
      <w:r>
        <w:t xml:space="preserve"> </w:t>
      </w:r>
      <w:r w:rsidR="00AA6996">
        <w:t>равняется высоте полета</w:t>
      </w:r>
      <w:r w:rsidR="00EE2C79">
        <w:t xml:space="preserve"> ИСЗ,</w:t>
      </w:r>
      <w:r w:rsidR="00AA6996">
        <w:t xml:space="preserve"> </w:t>
      </w:r>
      <w:r w:rsidR="00AA6996" w:rsidRPr="00AA6996">
        <w:rPr>
          <w:position w:val="-6"/>
        </w:rPr>
        <w:object w:dxaOrig="660" w:dyaOrig="300" w14:anchorId="334FF5F7">
          <v:shape id="_x0000_i1029" type="#_x0000_t75" style="width:36.85pt;height:14.25pt" o:ole="">
            <v:imagedata r:id="rId17" o:title=""/>
          </v:shape>
          <o:OLEObject Type="Embed" ProgID="Equation.DSMT4" ShapeID="_x0000_i1029" DrawAspect="Content" ObjectID="_1639155713" r:id="rId18"/>
        </w:object>
      </w:r>
      <w:r w:rsidR="00AA6996" w:rsidRPr="00AA6996">
        <w:t>.</w:t>
      </w:r>
      <w:r w:rsidR="00D9188A">
        <w:t xml:space="preserve"> </w:t>
      </w:r>
    </w:p>
    <w:p w14:paraId="3F95CAB8" w14:textId="78F92A52" w:rsidR="00DC17CF" w:rsidRDefault="00D9188A" w:rsidP="005A2889">
      <w:pPr>
        <w:pStyle w:val="-12"/>
        <w:ind w:firstLine="0"/>
        <w:jc w:val="both"/>
      </w:pPr>
      <w:r>
        <w:t xml:space="preserve">Длинна волны радиосигнала </w:t>
      </w:r>
      <w:r w:rsidRPr="00D9188A">
        <w:rPr>
          <w:position w:val="-32"/>
        </w:rPr>
        <w:object w:dxaOrig="4300" w:dyaOrig="800" w14:anchorId="6AB7FF5D">
          <v:shape id="_x0000_i1030" type="#_x0000_t75" style="width:3in;height:36.85pt" o:ole="">
            <v:imagedata r:id="rId19" o:title=""/>
          </v:shape>
          <o:OLEObject Type="Embed" ProgID="Equation.DSMT4" ShapeID="_x0000_i1030" DrawAspect="Content" ObjectID="_1639155714" r:id="rId20"/>
        </w:object>
      </w:r>
    </w:p>
    <w:p w14:paraId="1656CAF5" w14:textId="4CB5384D" w:rsidR="00A44F0D" w:rsidRDefault="00A44F0D" w:rsidP="005A2889">
      <w:pPr>
        <w:pStyle w:val="-12"/>
        <w:ind w:firstLine="0"/>
        <w:jc w:val="both"/>
      </w:pPr>
      <w:r>
        <w:t>Тогда потери на рассеивание энергии:</w:t>
      </w:r>
    </w:p>
    <w:p w14:paraId="2C48835E" w14:textId="5D54D6C5" w:rsidR="00AA6996" w:rsidRDefault="00EE2C79" w:rsidP="005A2889">
      <w:pPr>
        <w:pStyle w:val="-12"/>
        <w:ind w:firstLine="0"/>
        <w:jc w:val="center"/>
      </w:pPr>
      <w:r w:rsidRPr="00A44F0D">
        <w:rPr>
          <w:position w:val="-74"/>
        </w:rPr>
        <w:object w:dxaOrig="5660" w:dyaOrig="1620" w14:anchorId="1DB3601E">
          <v:shape id="_x0000_i1031" type="#_x0000_t75" style="width:280.45pt;height:79.55pt" o:ole="">
            <v:imagedata r:id="rId21" o:title=""/>
          </v:shape>
          <o:OLEObject Type="Embed" ProgID="Equation.DSMT4" ShapeID="_x0000_i1031" DrawAspect="Content" ObjectID="_1639155715" r:id="rId22"/>
        </w:object>
      </w:r>
    </w:p>
    <w:p w14:paraId="1AC03982" w14:textId="7A712220" w:rsidR="00785A20" w:rsidRDefault="00785A20" w:rsidP="005A2889">
      <w:pPr>
        <w:pStyle w:val="-12"/>
        <w:ind w:firstLine="0"/>
        <w:jc w:val="both"/>
      </w:pPr>
      <w:r>
        <w:t>Из условия задачи, п</w:t>
      </w:r>
      <w:r w:rsidRPr="00DC17CF">
        <w:t>отери энергии при распространении в атмосфере</w:t>
      </w:r>
      <w:r>
        <w:t xml:space="preserve"> </w:t>
      </w:r>
      <w:r w:rsidR="00007C09" w:rsidRPr="00785A20">
        <w:rPr>
          <w:position w:val="-12"/>
        </w:rPr>
        <w:object w:dxaOrig="1340" w:dyaOrig="380" w14:anchorId="08B3C4B4">
          <v:shape id="_x0000_i1032" type="#_x0000_t75" style="width:68.65pt;height:21.75pt" o:ole="">
            <v:imagedata r:id="rId23" o:title=""/>
          </v:shape>
          <o:OLEObject Type="Embed" ProgID="Equation.DSMT4" ShapeID="_x0000_i1032" DrawAspect="Content" ObjectID="_1639155716" r:id="rId24"/>
        </w:object>
      </w:r>
    </w:p>
    <w:p w14:paraId="0A930175" w14:textId="744589BC" w:rsidR="00785A20" w:rsidRDefault="00785A20" w:rsidP="005A2889">
      <w:pPr>
        <w:pStyle w:val="-12"/>
        <w:ind w:firstLine="0"/>
        <w:jc w:val="both"/>
      </w:pPr>
      <w:r>
        <w:t xml:space="preserve">Суммарные потери </w:t>
      </w:r>
      <w:r w:rsidRPr="00785A20">
        <w:rPr>
          <w:position w:val="-16"/>
        </w:rPr>
        <w:object w:dxaOrig="4560" w:dyaOrig="420" w14:anchorId="14C10A69">
          <v:shape id="_x0000_i1033" type="#_x0000_t75" style="width:230.25pt;height:21.75pt" o:ole="">
            <v:imagedata r:id="rId25" o:title=""/>
          </v:shape>
          <o:OLEObject Type="Embed" ProgID="Equation.DSMT4" ShapeID="_x0000_i1033" DrawAspect="Content" ObjectID="_1639155717" r:id="rId26"/>
        </w:object>
      </w:r>
    </w:p>
    <w:p w14:paraId="518D4B31" w14:textId="6DDC4BE1" w:rsidR="00E46E2F" w:rsidRDefault="00A44F0D" w:rsidP="005A2889">
      <w:pPr>
        <w:pStyle w:val="-12"/>
        <w:ind w:firstLine="0"/>
        <w:jc w:val="both"/>
      </w:pPr>
      <w:r>
        <w:t>Суммируя значения потерь, получим ослабление сигнала</w:t>
      </w:r>
      <w:r w:rsidR="00EE2C79">
        <w:t xml:space="preserve"> </w:t>
      </w:r>
      <w:r>
        <w:t>на 235,6 дБ</w:t>
      </w:r>
      <w:r w:rsidR="00910365">
        <w:t xml:space="preserve"> относительно излучаемого сигнала.</w:t>
      </w:r>
    </w:p>
    <w:p w14:paraId="2525D38B" w14:textId="77777777" w:rsidR="00E46E2F" w:rsidRDefault="00E46E2F">
      <w:pPr>
        <w:rPr>
          <w:rFonts w:ascii="Times New Roman" w:hAnsi="Times New Roman"/>
          <w:sz w:val="24"/>
        </w:rPr>
      </w:pPr>
      <w:r>
        <w:br w:type="page"/>
      </w:r>
    </w:p>
    <w:p w14:paraId="40E11F59" w14:textId="5137A60F" w:rsidR="00E46E2F" w:rsidRPr="00DC17CF" w:rsidRDefault="00E46E2F" w:rsidP="00E46E2F">
      <w:pPr>
        <w:pStyle w:val="-12"/>
        <w:ind w:firstLine="0"/>
        <w:jc w:val="center"/>
      </w:pPr>
      <w:r w:rsidRPr="00DC17CF">
        <w:lastRenderedPageBreak/>
        <w:t xml:space="preserve">Задача </w:t>
      </w:r>
      <w:r>
        <w:t>6</w:t>
      </w:r>
    </w:p>
    <w:p w14:paraId="10F22C8F" w14:textId="05E81740" w:rsidR="00042B5B" w:rsidRPr="00042B5B" w:rsidRDefault="00042B5B" w:rsidP="00042B5B">
      <w:pPr>
        <w:pStyle w:val="-12"/>
        <w:rPr>
          <w:lang w:eastAsia="ru-RU"/>
        </w:rPr>
      </w:pPr>
      <w:r w:rsidRPr="00042B5B">
        <w:rPr>
          <w:lang w:eastAsia="ru-RU"/>
        </w:rPr>
        <w:t>Построить график общей зависимости отношения «сигнал/шум» от</w:t>
      </w:r>
      <w:r>
        <w:rPr>
          <w:lang w:eastAsia="ru-RU"/>
        </w:rPr>
        <w:t xml:space="preserve"> </w:t>
      </w:r>
      <w:r w:rsidRPr="00042B5B">
        <w:rPr>
          <w:lang w:eastAsia="ru-RU"/>
        </w:rPr>
        <w:t>диаметра антенны принимающей земной станции:</w:t>
      </w:r>
    </w:p>
    <w:p w14:paraId="35A4296A" w14:textId="3C8E2AD8" w:rsidR="00042B5B" w:rsidRPr="00042B5B" w:rsidRDefault="00042B5B" w:rsidP="00042B5B">
      <w:pPr>
        <w:pStyle w:val="-12"/>
        <w:rPr>
          <w:lang w:eastAsia="ru-RU"/>
        </w:rPr>
      </w:pPr>
      <w:r w:rsidRPr="00042B5B">
        <w:rPr>
          <w:lang w:eastAsia="ru-RU"/>
        </w:rPr>
        <w:t>- на выходе передатчика ствола БРТР;</w:t>
      </w:r>
    </w:p>
    <w:p w14:paraId="75D59B93" w14:textId="77777777" w:rsidR="00042B5B" w:rsidRPr="00042B5B" w:rsidRDefault="00042B5B" w:rsidP="00042B5B">
      <w:pPr>
        <w:pStyle w:val="-12"/>
        <w:rPr>
          <w:lang w:eastAsia="ru-RU"/>
        </w:rPr>
      </w:pPr>
      <w:r w:rsidRPr="00042B5B">
        <w:rPr>
          <w:lang w:eastAsia="ru-RU"/>
        </w:rPr>
        <w:t>- на входе приемника ЗС, режим «прямой» ретрансляции</w:t>
      </w:r>
    </w:p>
    <w:p w14:paraId="1E357B52" w14:textId="77777777" w:rsidR="00E46E2F" w:rsidRPr="00AE729D" w:rsidRDefault="00E46E2F" w:rsidP="00E46E2F">
      <w:pPr>
        <w:pStyle w:val="-12"/>
        <w:ind w:firstLine="0"/>
        <w:jc w:val="center"/>
        <w:rPr>
          <w:rFonts w:cs="Times New Roman"/>
          <w:szCs w:val="24"/>
        </w:rPr>
      </w:pPr>
      <w:r w:rsidRPr="00AE729D">
        <w:rPr>
          <w:rFonts w:cs="Times New Roman"/>
          <w:szCs w:val="24"/>
        </w:rPr>
        <w:t>Решение</w:t>
      </w:r>
    </w:p>
    <w:p w14:paraId="2EF5D1AE" w14:textId="0D31A853" w:rsidR="00AE729D" w:rsidRPr="00AE729D" w:rsidRDefault="00007C09" w:rsidP="005A2889">
      <w:pPr>
        <w:pStyle w:val="-12"/>
        <w:jc w:val="both"/>
      </w:pPr>
      <w:r>
        <w:t>Отношение мощности полезного сигнала к мощности шума для каждого из участков радиолинии</w:t>
      </w:r>
      <w:r w:rsidR="0074233C">
        <w:t xml:space="preserve"> </w:t>
      </w:r>
      <w:r w:rsidR="0074233C" w:rsidRPr="0074233C">
        <w:t>[3]</w:t>
      </w:r>
      <w:r>
        <w:t>:</w:t>
      </w:r>
    </w:p>
    <w:p w14:paraId="2D4329BB" w14:textId="5D20123A" w:rsidR="00AE729D" w:rsidRPr="00AE729D" w:rsidRDefault="00A24BD0" w:rsidP="005A288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д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д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м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д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м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6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доп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∆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</m:den>
          </m:f>
        </m:oMath>
      </m:oMathPara>
    </w:p>
    <w:p w14:paraId="69E34202" w14:textId="42835ED8" w:rsidR="00AE729D" w:rsidRPr="00AE729D" w:rsidRDefault="00AE729D" w:rsidP="005A2889">
      <w:pPr>
        <w:pStyle w:val="-12"/>
        <w:jc w:val="both"/>
      </w:pPr>
      <w:r w:rsidRPr="00AE729D">
        <w:t xml:space="preserve">Где </w:t>
      </w:r>
      <w:r w:rsidR="00007C09">
        <w:t>КНД</w:t>
      </w:r>
      <w:r w:rsidRPr="00AE729D">
        <w:t xml:space="preserve"> </w:t>
      </w:r>
      <w:r w:rsidR="00007C09">
        <w:t xml:space="preserve">в направлении максимума для </w:t>
      </w:r>
      <w:r w:rsidRPr="00AE729D">
        <w:t>зеркальной антенны:</w:t>
      </w:r>
    </w:p>
    <w:p w14:paraId="5B9F25AD" w14:textId="6F88EC2A" w:rsidR="00AE729D" w:rsidRPr="00AE729D" w:rsidRDefault="00AE729D" w:rsidP="005A2889">
      <w:pPr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G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КИП</m:t>
          </m:r>
        </m:oMath>
      </m:oMathPara>
    </w:p>
    <w:p w14:paraId="7BB4387D" w14:textId="7B393133" w:rsidR="0031744A" w:rsidRDefault="0031744A" w:rsidP="005A2889">
      <w:pPr>
        <w:pStyle w:val="-12"/>
        <w:jc w:val="both"/>
      </w:pPr>
      <w:r>
        <w:t>Уравнение для полной</w:t>
      </w:r>
      <w:r w:rsidR="00007C09">
        <w:t xml:space="preserve"> </w:t>
      </w:r>
      <w:r>
        <w:t>радиолинии</w:t>
      </w:r>
      <w:r w:rsidR="00007C09">
        <w:t xml:space="preserve"> при работе ствола БРТР режиме «прямой» ретрансляции в линейном режиме</w:t>
      </w:r>
      <w:r>
        <w:t>:</w:t>
      </w:r>
    </w:p>
    <w:p w14:paraId="1530FDEF" w14:textId="1AEC8346" w:rsidR="0031744A" w:rsidRPr="00AE729D" w:rsidRDefault="00A24BD0" w:rsidP="005A2889">
      <w:pPr>
        <w:pStyle w:val="-12"/>
        <w:ind w:firstLine="0"/>
        <w:jc w:val="both"/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Σ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I</m:t>
                  </m:r>
                </m:sub>
              </m:sSub>
            </m:den>
          </m:f>
        </m:oMath>
      </m:oMathPara>
    </w:p>
    <w:p w14:paraId="30B8A46C" w14:textId="63F41A22" w:rsidR="00EE256A" w:rsidRDefault="00007C09" w:rsidP="005A2889">
      <w:pPr>
        <w:pStyle w:val="-12"/>
        <w:jc w:val="both"/>
        <w:rPr>
          <w:lang w:eastAsia="ru-RU"/>
        </w:rPr>
      </w:pPr>
      <w:r>
        <w:t xml:space="preserve">На выходе передатчика ствола БРТР общая зависимость отношения «сигнал/шум» не зависит </w:t>
      </w:r>
      <w:r w:rsidRPr="00042B5B">
        <w:rPr>
          <w:lang w:eastAsia="ru-RU"/>
        </w:rPr>
        <w:t>от</w:t>
      </w:r>
      <w:r>
        <w:rPr>
          <w:lang w:eastAsia="ru-RU"/>
        </w:rPr>
        <w:t xml:space="preserve"> </w:t>
      </w:r>
      <w:r w:rsidRPr="00042B5B">
        <w:rPr>
          <w:lang w:eastAsia="ru-RU"/>
        </w:rPr>
        <w:t xml:space="preserve">диаметра антенны принимающей </w:t>
      </w:r>
      <w:r>
        <w:rPr>
          <w:lang w:eastAsia="ru-RU"/>
        </w:rPr>
        <w:t xml:space="preserve">ЗС, она будет постоянна. </w:t>
      </w:r>
    </w:p>
    <w:p w14:paraId="2EE27766" w14:textId="604635FC" w:rsidR="00EE256A" w:rsidRDefault="00A24BD0" w:rsidP="005A2889">
      <w:pPr>
        <w:pStyle w:val="-12"/>
        <w:ind w:firstLine="0"/>
        <w:jc w:val="both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const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1</m:t>
              </m:r>
            </m:sub>
          </m:sSub>
        </m:oMath>
      </m:oMathPara>
    </w:p>
    <w:p w14:paraId="1213C183" w14:textId="4AD559E9" w:rsidR="004E0501" w:rsidRDefault="00007C09" w:rsidP="005A2889">
      <w:pPr>
        <w:pStyle w:val="-12"/>
        <w:jc w:val="both"/>
        <w:rPr>
          <w:lang w:eastAsia="ru-RU"/>
        </w:rPr>
      </w:pPr>
      <w:r>
        <w:rPr>
          <w:lang w:eastAsia="ru-RU"/>
        </w:rPr>
        <w:t>На входе приемника ЗС общ</w:t>
      </w:r>
      <w:r w:rsidR="00F32331">
        <w:rPr>
          <w:lang w:eastAsia="ru-RU"/>
        </w:rPr>
        <w:t>ая зависимость отношения «сигнал/</w:t>
      </w:r>
      <w:r>
        <w:rPr>
          <w:lang w:eastAsia="ru-RU"/>
        </w:rPr>
        <w:t>шум</w:t>
      </w:r>
      <w:r w:rsidR="00F32331">
        <w:rPr>
          <w:lang w:eastAsia="ru-RU"/>
        </w:rPr>
        <w:t>»</w:t>
      </w:r>
      <w:r>
        <w:rPr>
          <w:lang w:eastAsia="ru-RU"/>
        </w:rPr>
        <w:t xml:space="preserve"> будет определятся по уравнению для полной радиолинии, где для второго участка будет квадратичная зависимость от диаметра антенны.</w:t>
      </w:r>
    </w:p>
    <w:p w14:paraId="4B7B1348" w14:textId="4747C560" w:rsidR="00EE256A" w:rsidRPr="00EE256A" w:rsidRDefault="00A24BD0" w:rsidP="00EE256A">
      <w:pPr>
        <w:pStyle w:val="-12"/>
        <w:ind w:firstLine="0"/>
        <w:jc w:val="center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прм</m:t>
              </m:r>
            </m:sub>
          </m:sSub>
          <m:r>
            <w:rPr>
              <w:rFonts w:ascii="Cambria Math" w:hAnsi="Cambria Math" w:cs="Times New Roman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const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прм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const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3</m:t>
              </m:r>
            </m:sub>
          </m:sSub>
        </m:oMath>
      </m:oMathPara>
    </w:p>
    <w:p w14:paraId="4374DB72" w14:textId="3044D4FE" w:rsidR="00EE256A" w:rsidRPr="00EE256A" w:rsidRDefault="00EE256A" w:rsidP="00EE256A">
      <w:pPr>
        <w:pStyle w:val="-12"/>
        <w:ind w:firstLine="0"/>
        <w:rPr>
          <w:rFonts w:eastAsiaTheme="minorEastAsia"/>
          <w:szCs w:val="24"/>
        </w:rPr>
      </w:pPr>
    </w:p>
    <w:p w14:paraId="0F3C3C9E" w14:textId="17448FFF" w:rsidR="00007C09" w:rsidRPr="00EE256A" w:rsidRDefault="00E13391" w:rsidP="00EE256A">
      <w:pPr>
        <w:pStyle w:val="-12"/>
        <w:ind w:firstLine="0"/>
        <w:jc w:val="center"/>
      </w:pPr>
      <w:r>
        <w:rPr>
          <w:noProof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12D6E48" wp14:editId="3BE58AAB">
                <wp:simplePos x="0" y="0"/>
                <wp:positionH relativeFrom="margin">
                  <wp:posOffset>138771</wp:posOffset>
                </wp:positionH>
                <wp:positionV relativeFrom="paragraph">
                  <wp:posOffset>-332266</wp:posOffset>
                </wp:positionV>
                <wp:extent cx="512064" cy="497434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2064" cy="4974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B73972" w14:textId="10690A62" w:rsidR="002151DE" w:rsidRPr="00007C09" w:rsidRDefault="00A24BD0" w:rsidP="00007C09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Cs w:val="24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  <w:lang w:val="en-US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с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ш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Σ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2D6E48" id="_x0000_t202" coordsize="21600,21600" o:spt="202" path="m,l,21600r21600,l21600,xe">
                <v:stroke joinstyle="miter"/>
                <v:path gradientshapeok="t" o:connecttype="rect"/>
              </v:shapetype>
              <v:shape id="Надпись 14" o:spid="_x0000_s1026" type="#_x0000_t202" style="position:absolute;left:0;text-align:left;margin-left:10.95pt;margin-top:-26.15pt;width:40.3pt;height:39.1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" filled="f" stroked="f" strokeweight=".5pt">
                <v:textbox>
                  <w:txbxContent>
                    <w:p w14:paraId="4BB73972" w14:textId="10690A62" w:rsidR="002151DE" w:rsidRPr="00007C09" w:rsidRDefault="00A24BD0" w:rsidP="00007C09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с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ш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Σ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471671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EE0F95" wp14:editId="4CB7C5B0">
                <wp:simplePos x="0" y="0"/>
                <wp:positionH relativeFrom="margin">
                  <wp:posOffset>1879626</wp:posOffset>
                </wp:positionH>
                <wp:positionV relativeFrom="paragraph">
                  <wp:posOffset>1414704</wp:posOffset>
                </wp:positionV>
                <wp:extent cx="1113748" cy="433365"/>
                <wp:effectExtent l="0" t="0" r="0" b="508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13748" cy="4333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11D1B8" w14:textId="49BDA7CD" w:rsidR="002151DE" w:rsidRPr="00007C09" w:rsidRDefault="002151DE" w:rsidP="00007C09">
                            <w:r>
                              <w:t>На входе приемника З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EE0F95" id="Надпись 16" o:spid="_x0000_s1027" type="#_x0000_t202" style="position:absolute;left:0;text-align:left;margin-left:148pt;margin-top:111.4pt;width:87.7pt;height:34.1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" fillcolor="white [3212]" stroked="f" strokeweight=".5pt">
                <v:textbox>
                  <w:txbxContent>
                    <w:p w14:paraId="2711D1B8" w14:textId="49BDA7CD" w:rsidR="002151DE" w:rsidRPr="00007C09" w:rsidRDefault="002151DE" w:rsidP="00007C09">
                      <w:r>
                        <w:t>На входе приемника З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71671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7C446AF" wp14:editId="11A286DE">
                <wp:simplePos x="0" y="0"/>
                <wp:positionH relativeFrom="column">
                  <wp:posOffset>1716862</wp:posOffset>
                </wp:positionH>
                <wp:positionV relativeFrom="paragraph">
                  <wp:posOffset>1195273</wp:posOffset>
                </wp:positionV>
                <wp:extent cx="255270" cy="285750"/>
                <wp:effectExtent l="0" t="0" r="30480" b="1905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5270" cy="285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112A7E" id="Прямая соединительная линия 19" o:spid="_x0000_s1026" style="position:absolute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2pt,94.1pt" to="155.3pt,1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" strokecolor="black [3200]" strokeweight=".5pt">
                <v:stroke joinstyle="miter"/>
              </v:line>
            </w:pict>
          </mc:Fallback>
        </mc:AlternateContent>
      </w:r>
      <w:r w:rsidR="00471671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315212" wp14:editId="48DA54DD">
                <wp:simplePos x="0" y="0"/>
                <wp:positionH relativeFrom="column">
                  <wp:posOffset>1782318</wp:posOffset>
                </wp:positionH>
                <wp:positionV relativeFrom="paragraph">
                  <wp:posOffset>588671</wp:posOffset>
                </wp:positionV>
                <wp:extent cx="190681" cy="156012"/>
                <wp:effectExtent l="0" t="0" r="19050" b="3492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681" cy="15601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F9EE63" id="Прямая соединительная линия 18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0.35pt,46.35pt" to="155.35pt,5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  <w:r w:rsidR="00471671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E13A7A3" wp14:editId="358D4E8F">
                <wp:simplePos x="0" y="0"/>
                <wp:positionH relativeFrom="margin">
                  <wp:posOffset>1611554</wp:posOffset>
                </wp:positionH>
                <wp:positionV relativeFrom="paragraph">
                  <wp:posOffset>206451</wp:posOffset>
                </wp:positionV>
                <wp:extent cx="1624965" cy="449857"/>
                <wp:effectExtent l="0" t="0" r="0" b="762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4965" cy="4498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0F5E841" w14:textId="0E088FCC" w:rsidR="002151DE" w:rsidRPr="00007C09" w:rsidRDefault="002151DE" w:rsidP="00007C09">
                            <w:r>
                              <w:t>На выходе передатчика ствола БРТ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13A7A3" id="Надпись 17" o:spid="_x0000_s1028" type="#_x0000_t202" style="position:absolute;left:0;text-align:left;margin-left:126.9pt;margin-top:16.25pt;width:127.95pt;height:35.4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" fillcolor="white [3212]" stroked="f" strokeweight=".5pt">
                <v:textbox>
                  <w:txbxContent>
                    <w:p w14:paraId="20F5E841" w14:textId="0E088FCC" w:rsidR="002151DE" w:rsidRPr="00007C09" w:rsidRDefault="002151DE" w:rsidP="00007C09">
                      <w:r>
                        <w:t>На выходе передатчика ствола БРТ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71671">
        <w:rPr>
          <w:rFonts w:ascii="Arial" w:hAnsi="Arial" w:cs="Arial"/>
          <w:noProof/>
          <w:position w:val="-612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AE33C27" wp14:editId="4E716115">
                <wp:simplePos x="0" y="0"/>
                <wp:positionH relativeFrom="column">
                  <wp:posOffset>694055</wp:posOffset>
                </wp:positionH>
                <wp:positionV relativeFrom="paragraph">
                  <wp:posOffset>-32055</wp:posOffset>
                </wp:positionV>
                <wp:extent cx="3810" cy="3538220"/>
                <wp:effectExtent l="76200" t="38100" r="72390" b="2413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810" cy="35382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C8068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2" o:spid="_x0000_s1026" type="#_x0000_t32" style="position:absolute;margin-left:54.65pt;margin-top:-2.5pt;width:.3pt;height:278.6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" strokecolor="black [3200]" strokeweight="1.5pt">
                <v:stroke endarrow="block" joinstyle="miter"/>
              </v:shape>
            </w:pict>
          </mc:Fallback>
        </mc:AlternateContent>
      </w:r>
      <w:r w:rsidR="00471671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459A745" wp14:editId="3C54E2CF">
                <wp:simplePos x="0" y="0"/>
                <wp:positionH relativeFrom="margin">
                  <wp:posOffset>5409565</wp:posOffset>
                </wp:positionH>
                <wp:positionV relativeFrom="paragraph">
                  <wp:posOffset>3408350</wp:posOffset>
                </wp:positionV>
                <wp:extent cx="433365" cy="303356"/>
                <wp:effectExtent l="0" t="0" r="0" b="1905"/>
                <wp:wrapNone/>
                <wp:docPr id="13" name="Надпис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3365" cy="3033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2FF223" w14:textId="4951EE45" w:rsidR="002151DE" w:rsidRPr="00007C09" w:rsidRDefault="00A24BD0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59A745" id="Надпись 13" o:spid="_x0000_s1029" type="#_x0000_t202" style="position:absolute;left:0;text-align:left;margin-left:425.95pt;margin-top:268.35pt;width:34.1pt;height:23.9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" filled="f" stroked="f" strokeweight=".5pt">
                <v:textbox>
                  <w:txbxContent>
                    <w:p w14:paraId="4A2FF223" w14:textId="4951EE45" w:rsidR="002151DE" w:rsidRPr="00007C09" w:rsidRDefault="00A24BD0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471671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0393D40" wp14:editId="59DB5703">
                <wp:simplePos x="0" y="0"/>
                <wp:positionH relativeFrom="margin">
                  <wp:posOffset>161773</wp:posOffset>
                </wp:positionH>
                <wp:positionV relativeFrom="paragraph">
                  <wp:posOffset>478333</wp:posOffset>
                </wp:positionV>
                <wp:extent cx="632460" cy="554355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5543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E61AD65" w14:textId="3B82FFF9" w:rsidR="002151DE" w:rsidRPr="00007C09" w:rsidRDefault="00A24BD0" w:rsidP="00007C09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Cs w:val="24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  <w:lang w:val="en-US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с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ш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93D40" id="Надпись 15" o:spid="_x0000_s1030" type="#_x0000_t202" style="position:absolute;left:0;text-align:left;margin-left:12.75pt;margin-top:37.65pt;width:49.8pt;height:43.6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" filled="f" stroked="f" strokeweight=".5pt">
                <v:textbox>
                  <w:txbxContent>
                    <w:p w14:paraId="5E61AD65" w14:textId="3B82FFF9" w:rsidR="002151DE" w:rsidRPr="00007C09" w:rsidRDefault="00A24BD0" w:rsidP="00007C09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с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ш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471671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0D28C0" wp14:editId="6ED2D625">
                <wp:simplePos x="0" y="0"/>
                <wp:positionH relativeFrom="column">
                  <wp:posOffset>665785</wp:posOffset>
                </wp:positionH>
                <wp:positionV relativeFrom="paragraph">
                  <wp:posOffset>3524885</wp:posOffset>
                </wp:positionV>
                <wp:extent cx="4787265" cy="0"/>
                <wp:effectExtent l="0" t="76200" r="13335" b="9525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8726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DDB4D1" id="Прямая со стрелкой 11" o:spid="_x0000_s1026" type="#_x0000_t32" style="position:absolute;margin-left:52.4pt;margin-top:277.55pt;width:376.9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" strokecolor="black [3200]" strokeweight="1.5pt">
                <v:stroke endarrow="block" joinstyle="miter"/>
              </v:shape>
            </w:pict>
          </mc:Fallback>
        </mc:AlternateContent>
      </w:r>
      <w:r w:rsidR="00EE256A" w:rsidRPr="00007C09">
        <w:rPr>
          <w:rFonts w:ascii="Arial" w:hAnsi="Arial" w:cs="Arial"/>
          <w:noProof/>
          <w:position w:val="-612"/>
          <w:sz w:val="20"/>
          <w:szCs w:val="20"/>
          <w:lang w:eastAsia="ru-RU"/>
        </w:rPr>
        <w:drawing>
          <wp:inline distT="0" distB="0" distL="0" distR="0" wp14:anchorId="065F1767" wp14:editId="3F8ECEB7">
            <wp:extent cx="4685389" cy="3600000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389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37B9A" w14:textId="5EAC76F6" w:rsidR="00E46E2F" w:rsidRDefault="00007C09" w:rsidP="00007C09">
      <w:pPr>
        <w:pStyle w:val="-12"/>
        <w:ind w:firstLine="0"/>
        <w:jc w:val="center"/>
      </w:pPr>
      <w:r w:rsidRPr="004F7B5A">
        <w:rPr>
          <w:szCs w:val="20"/>
        </w:rPr>
        <w:t>Рис.</w:t>
      </w:r>
      <w:r w:rsidR="00E82A73">
        <w:rPr>
          <w:szCs w:val="20"/>
        </w:rPr>
        <w:t>4</w:t>
      </w:r>
      <w:r>
        <w:rPr>
          <w:szCs w:val="20"/>
        </w:rPr>
        <w:t xml:space="preserve">. График общей зависимости отношения «сигнал/шум» </w:t>
      </w:r>
      <w:r w:rsidRPr="00042B5B">
        <w:rPr>
          <w:lang w:eastAsia="ru-RU"/>
        </w:rPr>
        <w:t>от</w:t>
      </w:r>
      <w:r>
        <w:rPr>
          <w:lang w:eastAsia="ru-RU"/>
        </w:rPr>
        <w:t xml:space="preserve"> </w:t>
      </w:r>
      <w:r w:rsidRPr="00042B5B">
        <w:rPr>
          <w:lang w:eastAsia="ru-RU"/>
        </w:rPr>
        <w:t>диаметра антенны принимающей земной станции</w:t>
      </w:r>
      <w:r w:rsidR="00E46E2F">
        <w:br w:type="page"/>
      </w:r>
    </w:p>
    <w:p w14:paraId="086B98EF" w14:textId="77777777" w:rsidR="00AE21F7" w:rsidRPr="00DC17CF" w:rsidRDefault="00AE21F7" w:rsidP="00AE21F7">
      <w:pPr>
        <w:pStyle w:val="-12"/>
        <w:ind w:firstLine="0"/>
        <w:jc w:val="center"/>
      </w:pPr>
      <w:r w:rsidRPr="00DC17CF">
        <w:lastRenderedPageBreak/>
        <w:t xml:space="preserve">Задача </w:t>
      </w:r>
      <w:r>
        <w:t>7</w:t>
      </w:r>
    </w:p>
    <w:p w14:paraId="22D6C6A4" w14:textId="77777777" w:rsidR="00AE21F7" w:rsidRPr="00042B5B" w:rsidRDefault="00AE21F7" w:rsidP="00AE21F7">
      <w:pPr>
        <w:pStyle w:val="-12"/>
        <w:rPr>
          <w:lang w:eastAsia="ru-RU"/>
        </w:rPr>
      </w:pPr>
      <w:r w:rsidRPr="00042B5B">
        <w:rPr>
          <w:lang w:eastAsia="ru-RU"/>
        </w:rPr>
        <w:t>Построить график общей зависимости отношения «сигнал/шум» от мощности передатчика передающей земной станции:</w:t>
      </w:r>
    </w:p>
    <w:p w14:paraId="248F55CD" w14:textId="77777777" w:rsidR="00AE21F7" w:rsidRPr="00042B5B" w:rsidRDefault="00AE21F7" w:rsidP="00AE21F7">
      <w:pPr>
        <w:pStyle w:val="-12"/>
        <w:ind w:firstLine="0"/>
        <w:rPr>
          <w:lang w:eastAsia="ru-RU"/>
        </w:rPr>
      </w:pPr>
      <w:r w:rsidRPr="00042B5B">
        <w:rPr>
          <w:lang w:eastAsia="ru-RU"/>
        </w:rPr>
        <w:t>- на входе приемника БРТР;</w:t>
      </w:r>
    </w:p>
    <w:p w14:paraId="29DB533E" w14:textId="77777777" w:rsidR="00AE21F7" w:rsidRPr="00042B5B" w:rsidRDefault="00AE21F7" w:rsidP="00AE21F7">
      <w:pPr>
        <w:pStyle w:val="-12"/>
        <w:ind w:firstLine="0"/>
        <w:rPr>
          <w:lang w:eastAsia="ru-RU"/>
        </w:rPr>
      </w:pPr>
      <w:r w:rsidRPr="00042B5B">
        <w:rPr>
          <w:lang w:eastAsia="ru-RU"/>
        </w:rPr>
        <w:t>- на входе приемника принимающей ЗС, режим «прямой» ретрансляции</w:t>
      </w:r>
    </w:p>
    <w:p w14:paraId="5E154D16" w14:textId="77777777" w:rsidR="00AE21F7" w:rsidRPr="00AA6996" w:rsidRDefault="00AE21F7" w:rsidP="00AE21F7">
      <w:pPr>
        <w:pStyle w:val="-12"/>
        <w:ind w:firstLine="0"/>
        <w:jc w:val="center"/>
      </w:pPr>
      <w:r>
        <w:t>Решение</w:t>
      </w:r>
    </w:p>
    <w:p w14:paraId="723B1D7B" w14:textId="77777777" w:rsidR="00AE21F7" w:rsidRPr="00AE729D" w:rsidRDefault="00AE21F7" w:rsidP="00AE21F7">
      <w:pPr>
        <w:pStyle w:val="-12"/>
        <w:jc w:val="both"/>
      </w:pPr>
      <w:r>
        <w:t>Отношение мощности полезного сигнала к мощности шума для каждого из участков радиолинии</w:t>
      </w:r>
      <w:r w:rsidRPr="00CB05C2">
        <w:t xml:space="preserve"> [</w:t>
      </w:r>
      <w:r>
        <w:t>3]:</w:t>
      </w:r>
    </w:p>
    <w:p w14:paraId="60E6E560" w14:textId="77777777" w:rsidR="00AE21F7" w:rsidRPr="00AE729D" w:rsidRDefault="00A24BD0" w:rsidP="00AE21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д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д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м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д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м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6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доп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∆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</m:den>
          </m:f>
        </m:oMath>
      </m:oMathPara>
    </w:p>
    <w:p w14:paraId="14FA9115" w14:textId="77777777" w:rsidR="00AE21F7" w:rsidRDefault="00AE21F7" w:rsidP="00AE21F7">
      <w:pPr>
        <w:pStyle w:val="-12"/>
        <w:jc w:val="both"/>
      </w:pPr>
      <w:r>
        <w:t>Уравнение для полной радиолинии при работе ствола БРТР режиме «прямой» ретрансляции в линейном режиме:</w:t>
      </w:r>
    </w:p>
    <w:p w14:paraId="6B9C9A1C" w14:textId="77777777" w:rsidR="00AE21F7" w:rsidRPr="00EB5131" w:rsidRDefault="00A24BD0" w:rsidP="00AE21F7">
      <w:pPr>
        <w:pStyle w:val="-12"/>
        <w:ind w:firstLine="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Σ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I</m:t>
                  </m:r>
                </m:sub>
              </m:sSub>
            </m:den>
          </m:f>
        </m:oMath>
      </m:oMathPara>
    </w:p>
    <w:p w14:paraId="71D108F3" w14:textId="77777777" w:rsidR="00AE21F7" w:rsidRDefault="00AE21F7" w:rsidP="00AE21F7">
      <w:pPr>
        <w:pStyle w:val="-12"/>
        <w:jc w:val="both"/>
        <w:rPr>
          <w:lang w:eastAsia="ru-RU"/>
        </w:rPr>
      </w:pPr>
      <w:r>
        <w:t xml:space="preserve">Для участка «вверх», то есть на входе приемника БРТР, общая зависимость отношения «сигнал/шум» </w:t>
      </w:r>
      <w:r>
        <w:rPr>
          <w:lang w:eastAsia="ru-RU"/>
        </w:rPr>
        <w:t>прямо пропорциональна мощности передатчика:</w:t>
      </w:r>
    </w:p>
    <w:p w14:paraId="7B5137F4" w14:textId="77777777" w:rsidR="00AE21F7" w:rsidRPr="003E2467" w:rsidRDefault="00A24BD0" w:rsidP="00AE21F7">
      <w:pPr>
        <w:pStyle w:val="-12"/>
        <w:ind w:firstLine="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прд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Cs w:val="24"/>
                </w:rPr>
                <m:t>ЗС</m:t>
              </m:r>
            </m:sup>
          </m:sSup>
          <m:r>
            <w:rPr>
              <w:rFonts w:ascii="Cambria Math" w:hAnsi="Cambria Math" w:cs="Times New Roman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const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1</m:t>
              </m:r>
            </m:sub>
          </m:sSub>
        </m:oMath>
      </m:oMathPara>
    </w:p>
    <w:p w14:paraId="75DC7835" w14:textId="77777777" w:rsidR="00AE21F7" w:rsidRDefault="00AE21F7" w:rsidP="00AE21F7">
      <w:pPr>
        <w:pStyle w:val="-12"/>
        <w:ind w:firstLine="708"/>
        <w:jc w:val="both"/>
      </w:pPr>
      <w:r>
        <w:t xml:space="preserve">Отношение «сигнал/шум» для участка «вниз», то есть на </w:t>
      </w:r>
      <w:r>
        <w:rPr>
          <w:lang w:eastAsia="ru-RU"/>
        </w:rPr>
        <w:t>входе приемника принимающей ЗС так же зависит прямо пропорционально от мощности передатчика:</w:t>
      </w:r>
    </w:p>
    <w:p w14:paraId="25FC911A" w14:textId="77777777" w:rsidR="00AE21F7" w:rsidRDefault="00A24BD0" w:rsidP="00AE21F7">
      <w:pPr>
        <w:pStyle w:val="-12"/>
        <w:ind w:firstLine="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прд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Cs w:val="24"/>
                </w:rPr>
                <m:t>БРТР</m:t>
              </m:r>
            </m:sup>
          </m:sSup>
          <m:r>
            <w:rPr>
              <w:rFonts w:ascii="Cambria Math" w:hAnsi="Cambria Math" w:cs="Times New Roman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const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2</m:t>
              </m:r>
            </m:sub>
          </m:sSub>
        </m:oMath>
      </m:oMathPara>
    </w:p>
    <w:p w14:paraId="6557520F" w14:textId="77777777" w:rsidR="00AE21F7" w:rsidRDefault="00AE21F7" w:rsidP="00AE21F7">
      <w:pPr>
        <w:pStyle w:val="-12"/>
        <w:jc w:val="both"/>
        <w:rPr>
          <w:lang w:eastAsia="ru-RU"/>
        </w:rPr>
      </w:pPr>
      <w:r>
        <w:rPr>
          <w:rFonts w:eastAsiaTheme="minorEastAsia"/>
          <w:szCs w:val="24"/>
        </w:rPr>
        <w:t xml:space="preserve">В </w:t>
      </w:r>
      <w:r>
        <w:t xml:space="preserve">режиме «прямой» ретрансляции </w:t>
      </w:r>
      <w:r>
        <w:rPr>
          <w:rFonts w:eastAsiaTheme="minorEastAsia"/>
          <w:szCs w:val="24"/>
        </w:rPr>
        <w:t xml:space="preserve">для линейного режима работы ствола БРТР отношения </w:t>
      </w:r>
      <w:r>
        <w:t>«сигнал/шум» на входе приемника и на выходе передатчика одинаковы.</w:t>
      </w:r>
      <w:r>
        <w:rPr>
          <w:lang w:eastAsia="ru-RU"/>
        </w:rPr>
        <w:t xml:space="preserve"> На входе приемника принимающей ЗС общая зависимость отношения «сигнал/шум» будет определятся по уравнению для полной радиолинии:</w:t>
      </w:r>
    </w:p>
    <w:p w14:paraId="61F3EB74" w14:textId="77777777" w:rsidR="00AE21F7" w:rsidRPr="009C31A8" w:rsidRDefault="00A24BD0" w:rsidP="00AE21F7">
      <w:pPr>
        <w:pStyle w:val="-12"/>
        <w:ind w:firstLine="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Σ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прд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ЗС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cons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прд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БРТР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cons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прд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ЗС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cons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прд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БРТР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cons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14:paraId="659CB175" w14:textId="16999578" w:rsidR="00AE21F7" w:rsidRDefault="00AE21F7" w:rsidP="00AE21F7">
      <w:pPr>
        <w:pStyle w:val="-12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Имея ввиду, что отношения </w:t>
      </w:r>
      <w:r>
        <w:t xml:space="preserve">«сигнал/шум» </w:t>
      </w:r>
      <w:r>
        <w:rPr>
          <w:lang w:eastAsia="ru-RU"/>
        </w:rPr>
        <w:t xml:space="preserve">прямо пропорциональна мощностям передатчиков, преобразуем </w:t>
      </w:r>
      <w:r>
        <w:rPr>
          <w:rFonts w:eastAsiaTheme="minorEastAsia"/>
          <w:szCs w:val="24"/>
        </w:rPr>
        <w:t>выражение к виду:</w:t>
      </w:r>
    </w:p>
    <w:p w14:paraId="4750BA0F" w14:textId="77777777" w:rsidR="00AE21F7" w:rsidRDefault="00A24BD0" w:rsidP="00AE21F7">
      <w:pPr>
        <w:pStyle w:val="-12"/>
        <w:ind w:firstLine="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Σ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</m:den>
              </m:f>
            </m:den>
          </m:f>
        </m:oMath>
      </m:oMathPara>
    </w:p>
    <w:p w14:paraId="304CB1D5" w14:textId="77777777" w:rsidR="00AE21F7" w:rsidRDefault="00AE21F7" w:rsidP="00AE21F7">
      <w:pPr>
        <w:pStyle w:val="-12"/>
      </w:pPr>
    </w:p>
    <w:p w14:paraId="3932E340" w14:textId="77777777" w:rsidR="00AE21F7" w:rsidRDefault="00AE21F7" w:rsidP="00AE21F7">
      <w:pPr>
        <w:pStyle w:val="-12"/>
      </w:pPr>
    </w:p>
    <w:p w14:paraId="1CA881A1" w14:textId="77777777" w:rsidR="00AE21F7" w:rsidRDefault="00AE21F7" w:rsidP="00AE21F7">
      <w:pPr>
        <w:pStyle w:val="-12"/>
      </w:pPr>
    </w:p>
    <w:p w14:paraId="7EFEA225" w14:textId="7044DB93" w:rsidR="00AE21F7" w:rsidRDefault="00AE21F7" w:rsidP="00AE21F7">
      <w:pPr>
        <w:pStyle w:val="-12"/>
        <w:rPr>
          <w:rFonts w:eastAsiaTheme="minorEastAsia"/>
          <w:szCs w:val="24"/>
        </w:rPr>
      </w:pPr>
      <w:r>
        <w:lastRenderedPageBreak/>
        <w:t xml:space="preserve">Рассмотрим предельные значения этого выражения при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прд</m:t>
                </m:r>
              </m:sub>
            </m:sSub>
          </m:e>
          <m:sup>
            <m:r>
              <w:rPr>
                <w:rFonts w:ascii="Cambria Math" w:hAnsi="Cambria Math" w:cs="Times New Roman"/>
                <w:szCs w:val="24"/>
              </w:rPr>
              <m:t>ЗС</m:t>
            </m:r>
          </m:sup>
        </m:sSup>
        <m:r>
          <w:rPr>
            <w:rFonts w:ascii="Cambria Math" w:eastAsiaTheme="minorEastAsia" w:hAnsi="Cambria Math"/>
            <w:szCs w:val="24"/>
          </w:rPr>
          <m:t>→0</m:t>
        </m:r>
      </m:oMath>
      <w:r>
        <w:rPr>
          <w:rFonts w:eastAsiaTheme="minorEastAsia"/>
          <w:szCs w:val="24"/>
        </w:rPr>
        <w:t xml:space="preserve"> и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прд</m:t>
                </m:r>
              </m:sub>
            </m:sSub>
          </m:e>
          <m:sup>
            <m:r>
              <w:rPr>
                <w:rFonts w:ascii="Cambria Math" w:hAnsi="Cambria Math" w:cs="Times New Roman"/>
                <w:szCs w:val="24"/>
              </w:rPr>
              <m:t>ЗС</m:t>
            </m:r>
          </m:sup>
        </m:sSup>
        <m:r>
          <w:rPr>
            <w:rFonts w:ascii="Cambria Math" w:eastAsiaTheme="minorEastAsia" w:hAnsi="Cambria Math"/>
            <w:szCs w:val="24"/>
          </w:rPr>
          <m:t>→∞</m:t>
        </m:r>
      </m:oMath>
      <w:r>
        <w:rPr>
          <w:rFonts w:eastAsiaTheme="minorEastAsia"/>
          <w:szCs w:val="24"/>
        </w:rPr>
        <w:t>:</w:t>
      </w:r>
    </w:p>
    <w:p w14:paraId="099F5756" w14:textId="77777777" w:rsidR="00AE21F7" w:rsidRDefault="00A24BD0" w:rsidP="00AE21F7">
      <w:pPr>
        <w:pStyle w:val="-12"/>
        <w:ind w:firstLine="0"/>
        <w:jc w:val="both"/>
        <w:rPr>
          <w:rFonts w:eastAsiaTheme="minorEastAsia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→0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Σ</m:t>
                  </m:r>
                </m:sub>
              </m:sSub>
            </m:e>
          </m:func>
          <m:r>
            <w:rPr>
              <w:rFonts w:ascii="Cambria Math" w:hAnsi="Cambria Math" w:cs="Times New Roman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I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с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ш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4"/>
                            </w:rPr>
                            <m:t>I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с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ш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</m:den>
                  </m:f>
                </m:den>
              </m:f>
            </m:e>
          </m:func>
          <m:r>
            <w:rPr>
              <w:rFonts w:ascii="Cambria Math" w:hAnsi="Cambria Math" w:cs="Times New Roman"/>
              <w:szCs w:val="24"/>
            </w:rPr>
            <m:t>=0</m:t>
          </m:r>
        </m:oMath>
      </m:oMathPara>
    </w:p>
    <w:p w14:paraId="40E63551" w14:textId="77777777" w:rsidR="00AE21F7" w:rsidRPr="006539E7" w:rsidRDefault="00A24BD0" w:rsidP="00AE21F7">
      <w:pPr>
        <w:pStyle w:val="-12"/>
        <w:ind w:firstLine="0"/>
        <w:jc w:val="both"/>
        <w:rPr>
          <w:rFonts w:eastAsiaTheme="minorEastAsia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ш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Σ</m:t>
                  </m:r>
                </m:sub>
              </m:sSub>
            </m:e>
          </m:func>
          <m:r>
            <w:rPr>
              <w:rFonts w:ascii="Cambria Math" w:hAnsi="Cambria Math" w:cs="Times New Roman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4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с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ш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II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с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ш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4"/>
                            </w:rPr>
                            <m:t>I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с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Cs w:val="24"/>
                                        </w:rPr>
                                        <m:t>ш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</m:den>
                  </m:f>
                </m:den>
              </m:f>
            </m:e>
          </m:func>
          <m:r>
            <w:rPr>
              <w:rFonts w:ascii="Cambria Math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с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ш</m:t>
                          </m:r>
                        </m:sub>
                      </m:sSub>
                    </m:den>
                  </m:f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II</m:t>
              </m:r>
            </m:sub>
          </m:sSub>
        </m:oMath>
      </m:oMathPara>
    </w:p>
    <w:p w14:paraId="5A982B4F" w14:textId="4419C556" w:rsidR="00AE21F7" w:rsidRDefault="00AE21F7" w:rsidP="00AE21F7">
      <w:pPr>
        <w:pStyle w:val="-12"/>
        <w:ind w:firstLine="0"/>
        <w:jc w:val="center"/>
        <w:rPr>
          <w:lang w:eastAsia="ru-RU"/>
        </w:rPr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6110AE75" wp14:editId="5D41E5CD">
                <wp:simplePos x="0" y="0"/>
                <wp:positionH relativeFrom="margin">
                  <wp:posOffset>154305</wp:posOffset>
                </wp:positionH>
                <wp:positionV relativeFrom="paragraph">
                  <wp:posOffset>-2540</wp:posOffset>
                </wp:positionV>
                <wp:extent cx="632460" cy="554990"/>
                <wp:effectExtent l="0" t="0" r="0" b="0"/>
                <wp:wrapNone/>
                <wp:docPr id="112" name="Надпись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2460" cy="5549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9A67ED" w14:textId="77777777" w:rsidR="00AE21F7" w:rsidRPr="00007C09" w:rsidRDefault="00A24BD0" w:rsidP="00AE21F7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Cs w:val="24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  <w:lang w:val="en-US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с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ш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Σ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10AE75" id="Надпись 112" o:spid="_x0000_s1031" type="#_x0000_t202" style="position:absolute;left:0;text-align:left;margin-left:12.15pt;margin-top:-.2pt;width:49.8pt;height:43.7pt;z-index:251811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" filled="f" stroked="f" strokeweight=".5pt">
                <v:textbox>
                  <w:txbxContent>
                    <w:p w14:paraId="049A67ED" w14:textId="77777777" w:rsidR="00AE21F7" w:rsidRPr="00007C09" w:rsidRDefault="00A24BD0" w:rsidP="00AE21F7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с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ш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Σ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position w:val="-612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58019B00" wp14:editId="47DFB968">
                <wp:simplePos x="0" y="0"/>
                <wp:positionH relativeFrom="column">
                  <wp:posOffset>697230</wp:posOffset>
                </wp:positionH>
                <wp:positionV relativeFrom="paragraph">
                  <wp:posOffset>203200</wp:posOffset>
                </wp:positionV>
                <wp:extent cx="3810" cy="3538220"/>
                <wp:effectExtent l="76200" t="38100" r="72390" b="24130"/>
                <wp:wrapNone/>
                <wp:docPr id="111" name="Прямая со стрелкой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3810" cy="35382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DFBF8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11" o:spid="_x0000_s1026" type="#_x0000_t32" style="position:absolute;margin-left:54.9pt;margin-top:16pt;width:.3pt;height:278.6pt;flip:x 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" strokecolor="black [3200]" strokeweight="1.5pt">
                <v:stroke endarrow="block" joinstyle="miter"/>
                <o:lock v:ext="edit" shapetype="f"/>
              </v:shape>
            </w:pict>
          </mc:Fallback>
        </mc:AlternateContent>
      </w:r>
    </w:p>
    <w:p w14:paraId="1AC24919" w14:textId="45838334" w:rsidR="00AE21F7" w:rsidRDefault="00AE21F7" w:rsidP="00AE21F7">
      <w:pPr>
        <w:pStyle w:val="-12"/>
        <w:ind w:firstLine="0"/>
        <w:jc w:val="center"/>
        <w:rPr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50A44516" wp14:editId="1C60B81A">
                <wp:simplePos x="0" y="0"/>
                <wp:positionH relativeFrom="margin">
                  <wp:posOffset>167005</wp:posOffset>
                </wp:positionH>
                <wp:positionV relativeFrom="paragraph">
                  <wp:posOffset>2228215</wp:posOffset>
                </wp:positionV>
                <wp:extent cx="632460" cy="554990"/>
                <wp:effectExtent l="0" t="0" r="0" b="0"/>
                <wp:wrapNone/>
                <wp:docPr id="110" name="Надпись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2460" cy="5549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91AF50" w14:textId="77777777" w:rsidR="00AE21F7" w:rsidRPr="00007C09" w:rsidRDefault="00A24BD0" w:rsidP="00AE21F7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Cs w:val="24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  <w:lang w:val="en-US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с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Cs w:val="24"/>
                                                  </w:rPr>
                                                  <m:t>ш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Cs w:val="24"/>
                                        <w:lang w:val="en-US"/>
                                      </w:rPr>
                                      <m:t>II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A44516" id="Надпись 110" o:spid="_x0000_s1032" type="#_x0000_t202" style="position:absolute;left:0;text-align:left;margin-left:13.15pt;margin-top:175.45pt;width:49.8pt;height:43.7pt;z-index:251816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" filled="f" stroked="f" strokeweight=".5pt">
                <v:textbox>
                  <w:txbxContent>
                    <w:p w14:paraId="3291AF50" w14:textId="77777777" w:rsidR="00AE21F7" w:rsidRPr="00007C09" w:rsidRDefault="00A24BD0" w:rsidP="00AE21F7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с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Cs w:val="24"/>
                                            </w:rPr>
                                            <m:t>ш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II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8FB4105" wp14:editId="672F6BBA">
                <wp:simplePos x="0" y="0"/>
                <wp:positionH relativeFrom="margin">
                  <wp:posOffset>3526790</wp:posOffset>
                </wp:positionH>
                <wp:positionV relativeFrom="paragraph">
                  <wp:posOffset>2345055</wp:posOffset>
                </wp:positionV>
                <wp:extent cx="162560" cy="168275"/>
                <wp:effectExtent l="0" t="0" r="27940" b="22225"/>
                <wp:wrapNone/>
                <wp:docPr id="109" name="Прямая соединительная линия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162560" cy="168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0D2167" id="Прямая соединительная линия 109" o:spid="_x0000_s1026" style="position:absolute;flip:x y;z-index:251814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77.7pt,184.65pt" to="290.5pt,19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" strokecolor="black [3200]" strokeweight=".5pt">
                <v:stroke joinstyle="miter"/>
                <o:lock v:ext="edit" shapetype="f"/>
                <w10:wrap anchorx="margin"/>
              </v:lin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69FA4976" wp14:editId="312F239C">
                <wp:simplePos x="0" y="0"/>
                <wp:positionH relativeFrom="column">
                  <wp:posOffset>1797050</wp:posOffset>
                </wp:positionH>
                <wp:positionV relativeFrom="paragraph">
                  <wp:posOffset>678180</wp:posOffset>
                </wp:positionV>
                <wp:extent cx="302895" cy="452120"/>
                <wp:effectExtent l="0" t="0" r="20955" b="24130"/>
                <wp:wrapNone/>
                <wp:docPr id="108" name="Прямая соединительная линия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302895" cy="4521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151C45" id="Прямая соединительная линия 108" o:spid="_x0000_s1026" style="position:absolute;flip:x y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5pt,53.4pt" to="165.35pt,8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" strokecolor="black [3200]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41E11C3E" wp14:editId="40BEB49A">
                <wp:simplePos x="0" y="0"/>
                <wp:positionH relativeFrom="margin">
                  <wp:posOffset>1885950</wp:posOffset>
                </wp:positionH>
                <wp:positionV relativeFrom="paragraph">
                  <wp:posOffset>1064260</wp:posOffset>
                </wp:positionV>
                <wp:extent cx="1803400" cy="266700"/>
                <wp:effectExtent l="0" t="0" r="6350" b="0"/>
                <wp:wrapNone/>
                <wp:docPr id="107" name="Надпись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0340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9FF5D17" w14:textId="77777777" w:rsidR="00AE21F7" w:rsidRPr="00007C09" w:rsidRDefault="00AE21F7" w:rsidP="00AE21F7">
                            <w:r>
                              <w:t>На входе приемника БРТ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E11C3E" id="Надпись 107" o:spid="_x0000_s1033" type="#_x0000_t202" style="position:absolute;left:0;text-align:left;margin-left:148.5pt;margin-top:83.8pt;width:142pt;height:21pt;z-index:251813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" fillcolor="white [3212]" stroked="f" strokeweight=".5pt">
                <v:textbox>
                  <w:txbxContent>
                    <w:p w14:paraId="19FF5D17" w14:textId="77777777" w:rsidR="00AE21F7" w:rsidRPr="00007C09" w:rsidRDefault="00AE21F7" w:rsidP="00AE21F7">
                      <w:r>
                        <w:t>На входе приемника БРТ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74055155" wp14:editId="57742474">
                <wp:simplePos x="0" y="0"/>
                <wp:positionH relativeFrom="margin">
                  <wp:posOffset>3094990</wp:posOffset>
                </wp:positionH>
                <wp:positionV relativeFrom="paragraph">
                  <wp:posOffset>1976755</wp:posOffset>
                </wp:positionV>
                <wp:extent cx="1113790" cy="433070"/>
                <wp:effectExtent l="0" t="0" r="0" b="5080"/>
                <wp:wrapNone/>
                <wp:docPr id="106" name="Надпись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13790" cy="4330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4A30AB4" w14:textId="77777777" w:rsidR="00AE21F7" w:rsidRPr="00007C09" w:rsidRDefault="00AE21F7" w:rsidP="00AE21F7">
                            <w:r>
                              <w:t>На входе приемника З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055155" id="Надпись 106" o:spid="_x0000_s1034" type="#_x0000_t202" style="position:absolute;left:0;text-align:left;margin-left:243.7pt;margin-top:155.65pt;width:87.7pt;height:34.1pt;z-index:251812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" fillcolor="white [3212]" stroked="f" strokeweight=".5pt">
                <v:textbox>
                  <w:txbxContent>
                    <w:p w14:paraId="74A30AB4" w14:textId="77777777" w:rsidR="00AE21F7" w:rsidRPr="00007C09" w:rsidRDefault="00AE21F7" w:rsidP="00AE21F7">
                      <w:r>
                        <w:t>На входе приемника З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0B0E2FC8" wp14:editId="0289662A">
                <wp:simplePos x="0" y="0"/>
                <wp:positionH relativeFrom="margin">
                  <wp:posOffset>5414010</wp:posOffset>
                </wp:positionH>
                <wp:positionV relativeFrom="paragraph">
                  <wp:posOffset>3404870</wp:posOffset>
                </wp:positionV>
                <wp:extent cx="433070" cy="302895"/>
                <wp:effectExtent l="0" t="0" r="0" b="1905"/>
                <wp:wrapNone/>
                <wp:docPr id="105" name="Надпись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3070" cy="3028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DE82F1" w14:textId="77777777" w:rsidR="00AE21F7" w:rsidRPr="00007C09" w:rsidRDefault="00A24BD0" w:rsidP="00AE21F7"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Cs w:val="24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Cs w:val="24"/>
                                          </w:rPr>
                                          <m:t>прд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ЗС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0E2FC8" id="Надпись 105" o:spid="_x0000_s1035" type="#_x0000_t202" style="position:absolute;left:0;text-align:left;margin-left:426.3pt;margin-top:268.1pt;width:34.1pt;height:23.85pt;z-index:251810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" filled="f" stroked="f" strokeweight=".5pt">
                <v:textbox>
                  <w:txbxContent>
                    <w:p w14:paraId="2DDE82F1" w14:textId="77777777" w:rsidR="00AE21F7" w:rsidRPr="00007C09" w:rsidRDefault="00A24BD0" w:rsidP="00AE21F7"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прд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ЗС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4294967294" distB="4294967294" distL="114300" distR="114300" simplePos="0" relativeHeight="251808768" behindDoc="0" locked="0" layoutInCell="1" allowOverlap="1" wp14:anchorId="3A4BAF8C" wp14:editId="7C8601E8">
                <wp:simplePos x="0" y="0"/>
                <wp:positionH relativeFrom="column">
                  <wp:posOffset>683895</wp:posOffset>
                </wp:positionH>
                <wp:positionV relativeFrom="paragraph">
                  <wp:posOffset>3524249</wp:posOffset>
                </wp:positionV>
                <wp:extent cx="4787265" cy="0"/>
                <wp:effectExtent l="0" t="76200" r="13335" b="95250"/>
                <wp:wrapNone/>
                <wp:docPr id="104" name="Прямая со стрелкой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78726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E8634" id="Прямая со стрелкой 104" o:spid="_x0000_s1026" type="#_x0000_t32" style="position:absolute;margin-left:53.85pt;margin-top:277.5pt;width:376.95pt;height:0;z-index:2518087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" strokecolor="black [3200]" strokeweight="1pt">
                <v:stroke endarrow="block" joinstyle="miter"/>
                <o:lock v:ext="edit" shapetype="f"/>
              </v:shape>
            </w:pict>
          </mc:Fallback>
        </mc:AlternateContent>
      </w:r>
      <w:r w:rsidRPr="008764DF">
        <w:rPr>
          <w:rFonts w:ascii="Arial" w:hAnsi="Arial" w:cs="Arial"/>
          <w:noProof/>
          <w:position w:val="-612"/>
          <w:sz w:val="20"/>
          <w:szCs w:val="20"/>
          <w:lang w:eastAsia="ru-RU"/>
        </w:rPr>
        <w:drawing>
          <wp:inline distT="0" distB="0" distL="0" distR="0" wp14:anchorId="1537A7DC" wp14:editId="132F6AA2">
            <wp:extent cx="4680000" cy="36018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36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AFDEE" w14:textId="77777777" w:rsidR="00AE21F7" w:rsidRDefault="00AE21F7" w:rsidP="00AE21F7">
      <w:pPr>
        <w:pStyle w:val="-12"/>
        <w:spacing w:line="360" w:lineRule="auto"/>
        <w:ind w:firstLine="0"/>
        <w:jc w:val="center"/>
        <w:rPr>
          <w:lang w:eastAsia="ru-RU"/>
        </w:rPr>
      </w:pPr>
      <w:r w:rsidRPr="005D0790">
        <w:rPr>
          <w:szCs w:val="20"/>
        </w:rPr>
        <w:t xml:space="preserve">Рис.5. График общей зависимости отношения «сигнал/шум» </w:t>
      </w:r>
      <w:r w:rsidRPr="005D0790">
        <w:rPr>
          <w:lang w:eastAsia="ru-RU"/>
        </w:rPr>
        <w:t>от мощности передатчика передающей земной станции</w:t>
      </w:r>
    </w:p>
    <w:p w14:paraId="4B6C4FA1" w14:textId="77777777" w:rsidR="00AE21F7" w:rsidRPr="006A1BEB" w:rsidRDefault="00AE21F7" w:rsidP="00AE21F7">
      <w:pPr>
        <w:pStyle w:val="-12"/>
        <w:ind w:firstLine="0"/>
        <w:rPr>
          <w:lang w:eastAsia="ru-RU"/>
        </w:rPr>
      </w:pPr>
      <w:r>
        <w:rPr>
          <w:lang w:eastAsia="ru-RU"/>
        </w:rPr>
        <w:br w:type="page"/>
      </w:r>
    </w:p>
    <w:p w14:paraId="1443A5AE" w14:textId="196157FA" w:rsidR="001222CD" w:rsidRPr="00DC17CF" w:rsidRDefault="00042B5B" w:rsidP="007B74D0">
      <w:pPr>
        <w:pStyle w:val="-12"/>
        <w:ind w:firstLine="0"/>
        <w:jc w:val="center"/>
      </w:pPr>
      <w:r w:rsidRPr="00DC17CF">
        <w:lastRenderedPageBreak/>
        <w:t xml:space="preserve">Задача </w:t>
      </w:r>
      <w:r>
        <w:t>8</w:t>
      </w:r>
    </w:p>
    <w:p w14:paraId="6527F829" w14:textId="70B1C06C" w:rsidR="00042B5B" w:rsidRPr="00042B5B" w:rsidRDefault="00042B5B" w:rsidP="00042B5B">
      <w:pPr>
        <w:pStyle w:val="-12"/>
      </w:pPr>
      <w:r w:rsidRPr="00042B5B">
        <w:t>Определить скорость передачи символов радиосигнала, если скорость</w:t>
      </w:r>
      <w:r>
        <w:t xml:space="preserve"> </w:t>
      </w:r>
      <w:r w:rsidRPr="00042B5B">
        <w:t>передачи сообщений на входе модулятора 10 Мбит/с:</w:t>
      </w:r>
    </w:p>
    <w:p w14:paraId="49683B60" w14:textId="77777777" w:rsidR="00042B5B" w:rsidRPr="00042B5B" w:rsidRDefault="00042B5B" w:rsidP="00042B5B">
      <w:pPr>
        <w:pStyle w:val="-12"/>
      </w:pPr>
      <w:r w:rsidRPr="00042B5B">
        <w:t>- для модуляции ФМн128;</w:t>
      </w:r>
    </w:p>
    <w:p w14:paraId="3EBA9CBB" w14:textId="77777777" w:rsidR="00042B5B" w:rsidRPr="00042B5B" w:rsidRDefault="00042B5B" w:rsidP="00042B5B">
      <w:pPr>
        <w:pStyle w:val="-12"/>
      </w:pPr>
      <w:r w:rsidRPr="00042B5B">
        <w:t>- для модуляции ФМн64.</w:t>
      </w:r>
    </w:p>
    <w:p w14:paraId="360D46AC" w14:textId="0E8943A7" w:rsidR="00042B5B" w:rsidRPr="00AA6996" w:rsidRDefault="00042B5B" w:rsidP="00042B5B">
      <w:pPr>
        <w:pStyle w:val="-12"/>
        <w:ind w:firstLine="0"/>
        <w:jc w:val="center"/>
      </w:pPr>
      <w:r>
        <w:t>Решение</w:t>
      </w:r>
    </w:p>
    <w:p w14:paraId="3DF9BF2C" w14:textId="5178A922" w:rsidR="008F3BE2" w:rsidRDefault="000E0260" w:rsidP="008F3BE2">
      <w:pPr>
        <w:jc w:val="center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9AB553C" wp14:editId="26BA04D3">
                <wp:simplePos x="0" y="0"/>
                <wp:positionH relativeFrom="margin">
                  <wp:posOffset>3458818</wp:posOffset>
                </wp:positionH>
                <wp:positionV relativeFrom="paragraph">
                  <wp:posOffset>118248</wp:posOffset>
                </wp:positionV>
                <wp:extent cx="1327868" cy="365760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7868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F56A672" w14:textId="3959A60E" w:rsidR="002151DE" w:rsidRPr="00007C09" w:rsidRDefault="00A24BD0" w:rsidP="000E0260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вых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- ?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AB553C" id="Надпись 30" o:spid="_x0000_s1036" type="#_x0000_t202" style="position:absolute;left:0;text-align:left;margin-left:272.35pt;margin-top:9.3pt;width:104.55pt;height:28.8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" filled="f" stroked="f" strokeweight=".5pt">
                <v:textbox>
                  <w:txbxContent>
                    <w:p w14:paraId="1F56A672" w14:textId="3959A60E" w:rsidR="002151DE" w:rsidRPr="00007C09" w:rsidRDefault="00A24BD0" w:rsidP="000E0260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вых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- ?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6F430B7" wp14:editId="7A6D5E02">
                <wp:simplePos x="0" y="0"/>
                <wp:positionH relativeFrom="margin">
                  <wp:posOffset>1208598</wp:posOffset>
                </wp:positionH>
                <wp:positionV relativeFrom="paragraph">
                  <wp:posOffset>113223</wp:posOffset>
                </wp:positionV>
                <wp:extent cx="1327868" cy="365760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7868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355AC74" w14:textId="66CD1DA4" w:rsidR="002151DE" w:rsidRPr="00007C09" w:rsidRDefault="00A24BD0" w:rsidP="000E0260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вх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=10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szCs w:val="24"/>
                                  </w:rPr>
                                  <m:t xml:space="preserve"> Мбит/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F430B7" id="Надпись 29" o:spid="_x0000_s1037" type="#_x0000_t202" style="position:absolute;left:0;text-align:left;margin-left:95.15pt;margin-top:8.9pt;width:104.55pt;height:28.8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" filled="f" stroked="f" strokeweight=".5pt">
                <v:textbox>
                  <w:txbxContent>
                    <w:p w14:paraId="0355AC74" w14:textId="66CD1DA4" w:rsidR="002151DE" w:rsidRPr="00007C09" w:rsidRDefault="00A24BD0" w:rsidP="000E0260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вх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=10</m:t>
                          </m:r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 xml:space="preserve"> Мбит/с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725ADA96" wp14:editId="53937D78">
            <wp:extent cx="2664000" cy="837533"/>
            <wp:effectExtent l="0" t="0" r="3175" b="127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8872" b="15478"/>
                    <a:stretch/>
                  </pic:blipFill>
                  <pic:spPr bwMode="auto">
                    <a:xfrm>
                      <a:off x="0" y="0"/>
                      <a:ext cx="2664000" cy="8375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2401D9" w14:textId="5F7B9F60" w:rsidR="00777EE1" w:rsidRPr="007569B8" w:rsidRDefault="00777EE1" w:rsidP="005A2889">
      <w:pPr>
        <w:pStyle w:val="-12"/>
        <w:jc w:val="both"/>
      </w:pPr>
      <w:r>
        <w:t>Модуляции ФМн128 и ФМн64 строятся на основе кодирования 7 и 6 бит, соответственно, передаваемой информации одни</w:t>
      </w:r>
      <w:r w:rsidR="00AC4827">
        <w:t>м символом</w:t>
      </w:r>
      <w:r w:rsidR="00824D89" w:rsidRPr="00824D89">
        <w:t xml:space="preserve"> [4]</w:t>
      </w:r>
      <w:r w:rsidR="00AC4827">
        <w:t xml:space="preserve">. При этом символьная выходная </w:t>
      </w:r>
      <w:r>
        <w:t xml:space="preserve">скорость передачи будет в 7 и 6 раз, соответственно для ФМн128 и ФМн64, ниже скорости передачи входных сообщений. </w:t>
      </w:r>
      <w:r w:rsidR="000E0260">
        <w:t xml:space="preserve">Скорость </w:t>
      </w:r>
      <w:r w:rsidR="007569B8">
        <w:t xml:space="preserve">на выходе модулятора </w:t>
      </w:r>
      <w:r w:rsidR="00660BC4">
        <w:t>будет определятся следующим выражением:</w:t>
      </w:r>
    </w:p>
    <w:p w14:paraId="7A79888D" w14:textId="68AAE0F2" w:rsidR="000E0260" w:rsidRPr="000E0260" w:rsidRDefault="00A24BD0" w:rsidP="005A2889">
      <w:pPr>
        <w:pStyle w:val="-12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вых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вх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  <w:szCs w:val="24"/>
                    </w:rPr>
                    <m:t>М</m:t>
                  </m:r>
                </m:e>
              </m:func>
            </m:den>
          </m:f>
        </m:oMath>
      </m:oMathPara>
    </w:p>
    <w:p w14:paraId="45A209F6" w14:textId="3928F7BF" w:rsidR="00777EE1" w:rsidRDefault="00777EE1" w:rsidP="005A2889">
      <w:pPr>
        <w:pStyle w:val="-12"/>
        <w:jc w:val="both"/>
        <w:rPr>
          <w:rFonts w:eastAsiaTheme="minorEastAsia"/>
        </w:rPr>
      </w:pPr>
      <w:r>
        <w:t xml:space="preserve">Так для сигнала с </w:t>
      </w:r>
      <w:r w:rsidRPr="00042B5B">
        <w:t>модуляци</w:t>
      </w:r>
      <w:r>
        <w:t>ей</w:t>
      </w:r>
      <w:r w:rsidRPr="00042B5B">
        <w:t xml:space="preserve"> ФМн128</w:t>
      </w:r>
      <w:r>
        <w:t xml:space="preserve">, символьная скорость передачи на выходе модулятора будет составлять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вых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вх</m:t>
                </m:r>
              </m:sub>
            </m:sSub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Cs w:val="24"/>
                  </w:rPr>
                  <m:t>М</m:t>
                </m:r>
              </m:e>
            </m:func>
          </m:den>
        </m:f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0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Cs w:val="24"/>
                  </w:rPr>
                  <m:t>128</m:t>
                </m:r>
              </m:e>
            </m:func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0</m:t>
            </m:r>
          </m:num>
          <m:den>
            <m:r>
              <w:rPr>
                <w:rFonts w:ascii="Cambria Math" w:hAnsi="Cambria Math" w:cs="Times New Roman"/>
                <w:szCs w:val="24"/>
              </w:rPr>
              <m:t>7</m:t>
            </m:r>
          </m:den>
        </m:f>
      </m:oMath>
      <w:r w:rsidR="009613F5">
        <w:rPr>
          <w:rFonts w:eastAsiaTheme="minorEastAsia"/>
        </w:rPr>
        <w:t xml:space="preserve"> Мбит/с или 1,429</w:t>
      </w:r>
      <w:r w:rsidR="009613F5" w:rsidRPr="009613F5">
        <w:rPr>
          <w:rFonts w:eastAsiaTheme="minorEastAsia"/>
        </w:rPr>
        <w:t xml:space="preserve"> </w:t>
      </w:r>
      <w:r w:rsidR="009613F5">
        <w:rPr>
          <w:rFonts w:eastAsiaTheme="minorEastAsia"/>
        </w:rPr>
        <w:t>Мбит/с.</w:t>
      </w:r>
    </w:p>
    <w:p w14:paraId="46176C54" w14:textId="68E4E01B" w:rsidR="00660BC4" w:rsidRDefault="009613F5" w:rsidP="005A2889">
      <w:pPr>
        <w:pStyle w:val="-12"/>
        <w:jc w:val="both"/>
        <w:rPr>
          <w:rFonts w:eastAsiaTheme="minorEastAsia"/>
        </w:rPr>
      </w:pPr>
      <w:r>
        <w:rPr>
          <w:rFonts w:eastAsiaTheme="minorEastAsia"/>
        </w:rPr>
        <w:t xml:space="preserve">А для </w:t>
      </w:r>
      <w:r>
        <w:t xml:space="preserve">сигнала с </w:t>
      </w:r>
      <w:r w:rsidRPr="00042B5B">
        <w:t>модуляци</w:t>
      </w:r>
      <w:r>
        <w:t>ей</w:t>
      </w:r>
      <w:r w:rsidRPr="00042B5B">
        <w:t xml:space="preserve"> ФМн</w:t>
      </w:r>
      <w:r>
        <w:t xml:space="preserve">64, символьная скорость передачи на выходе модулятора будет составлять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вых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вх</m:t>
                </m:r>
              </m:sub>
            </m:sSub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Cs w:val="24"/>
                  </w:rPr>
                  <m:t>М</m:t>
                </m:r>
              </m:e>
            </m:func>
          </m:den>
        </m:f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0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cs="Times New Roman"/>
                    <w:szCs w:val="24"/>
                  </w:rPr>
                  <m:t>64</m:t>
                </m:r>
              </m:e>
            </m:func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0</m:t>
            </m:r>
          </m:num>
          <m:den>
            <m:r>
              <w:rPr>
                <w:rFonts w:ascii="Cambria Math" w:hAnsi="Cambria Math" w:cs="Times New Roman"/>
                <w:szCs w:val="24"/>
              </w:rPr>
              <m:t>6</m:t>
            </m:r>
          </m:den>
        </m:f>
      </m:oMath>
      <w:r>
        <w:rPr>
          <w:rFonts w:eastAsiaTheme="minorEastAsia"/>
        </w:rPr>
        <w:t xml:space="preserve"> Мбит/с или 1,667</w:t>
      </w:r>
      <w:r w:rsidRPr="009613F5">
        <w:rPr>
          <w:rFonts w:eastAsiaTheme="minorEastAsia"/>
        </w:rPr>
        <w:t xml:space="preserve"> </w:t>
      </w:r>
      <w:r>
        <w:rPr>
          <w:rFonts w:eastAsiaTheme="minorEastAsia"/>
        </w:rPr>
        <w:t>Мбит/с.</w:t>
      </w:r>
    </w:p>
    <w:p w14:paraId="2F7668DE" w14:textId="369D452E" w:rsidR="00660BC4" w:rsidRDefault="00660BC4" w:rsidP="005A2889">
      <w:pPr>
        <w:pStyle w:val="-12"/>
        <w:jc w:val="both"/>
        <w:rPr>
          <w:rFonts w:eastAsiaTheme="minorEastAsia"/>
        </w:rPr>
      </w:pPr>
      <w:r>
        <w:rPr>
          <w:rFonts w:eastAsiaTheme="minorEastAsia"/>
        </w:rPr>
        <w:t xml:space="preserve">Методика формирования </w:t>
      </w:r>
      <w:proofErr w:type="spellStart"/>
      <w:r>
        <w:rPr>
          <w:rFonts w:eastAsiaTheme="minorEastAsia"/>
        </w:rPr>
        <w:t>ФМн</w:t>
      </w:r>
      <w:proofErr w:type="spellEnd"/>
      <w:r>
        <w:rPr>
          <w:rFonts w:eastAsiaTheme="minorEastAsia"/>
        </w:rPr>
        <w:t xml:space="preserve"> модуляции на примере ФМн64:</w:t>
      </w:r>
    </w:p>
    <w:p w14:paraId="4A73CD87" w14:textId="158D4068" w:rsidR="00660BC4" w:rsidRDefault="00660BC4" w:rsidP="005A2889">
      <w:pPr>
        <w:pStyle w:val="-12"/>
        <w:jc w:val="both"/>
      </w:pPr>
      <w:r>
        <w:t>На вход модулятора поступает двоичная</w:t>
      </w:r>
      <w:r w:rsidR="00EB5131">
        <w:t xml:space="preserve"> символьная</w:t>
      </w:r>
      <w:r>
        <w:t xml:space="preserve"> информационная последовательность с </w:t>
      </w:r>
      <w:r w:rsidR="00AC4827">
        <w:t>скоростью</w:t>
      </w:r>
      <w:r>
        <w:t xml:space="preserve"> следования символов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вх</m:t>
            </m:r>
          </m:sub>
        </m:sSub>
      </m:oMath>
      <w:r>
        <w:rPr>
          <w:szCs w:val="24"/>
        </w:rPr>
        <w:t xml:space="preserve">. Модулятор на основе 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Cs w:val="24"/>
              </w:rPr>
              <m:t>М</m:t>
            </m:r>
          </m:e>
        </m:func>
        <m:r>
          <w:rPr>
            <w:rFonts w:ascii="Cambria Math" w:hAnsi="Cambria Math" w:cs="Times New Roman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Cs w:val="24"/>
              </w:rPr>
              <m:t>64</m:t>
            </m:r>
          </m:e>
        </m:func>
        <m:r>
          <w:rPr>
            <w:rFonts w:ascii="Cambria Math" w:hAnsi="Cambria Math" w:cs="Times New Roman"/>
            <w:szCs w:val="24"/>
          </w:rPr>
          <m:t>=6</m:t>
        </m:r>
      </m:oMath>
      <w:r>
        <w:rPr>
          <w:szCs w:val="24"/>
        </w:rPr>
        <w:t xml:space="preserve"> битов формирует начальную фазу сигнала. Всего для модуляции </w:t>
      </w:r>
      <w:r>
        <w:t>ФМн64 существует 64 различные комбинации начальной фазы. Ниже продемонстрирован</w:t>
      </w:r>
      <w:r w:rsidR="006B0E8B">
        <w:t>ы</w:t>
      </w:r>
      <w:r>
        <w:t xml:space="preserve"> пример</w:t>
      </w:r>
      <w:r w:rsidR="006B0E8B">
        <w:t>ы</w:t>
      </w:r>
      <w:r>
        <w:t xml:space="preserve">, как при модуляции ФМн64, 18 входных битов сформировали 3 начальных фазы. Таким образом видно, что скорость на выходе модулятора будет меньше в 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Cs w:val="24"/>
              </w:rPr>
              <m:t>М</m:t>
            </m:r>
          </m:e>
        </m:func>
      </m:oMath>
      <w:r>
        <w:rPr>
          <w:szCs w:val="24"/>
        </w:rPr>
        <w:t xml:space="preserve"> раз.</w:t>
      </w:r>
    </w:p>
    <w:p w14:paraId="250D382E" w14:textId="61C0523B" w:rsidR="00E82A73" w:rsidRDefault="006B0E8B" w:rsidP="00BB427E">
      <w:pPr>
        <w:pStyle w:val="-12"/>
        <w:ind w:firstLine="0"/>
        <w:jc w:val="center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313A4EA" wp14:editId="0239F94F">
                <wp:simplePos x="0" y="0"/>
                <wp:positionH relativeFrom="margin">
                  <wp:posOffset>5114428</wp:posOffset>
                </wp:positionH>
                <wp:positionV relativeFrom="paragraph">
                  <wp:posOffset>327853</wp:posOffset>
                </wp:positionV>
                <wp:extent cx="253497" cy="365760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497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65AF29" w14:textId="77777777" w:rsidR="002151DE" w:rsidRPr="00660BC4" w:rsidRDefault="002151DE" w:rsidP="00660BC4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13A4EA" id="Надпись 35" o:spid="_x0000_s1038" type="#_x0000_t202" style="position:absolute;left:0;text-align:left;margin-left:402.7pt;margin-top:25.8pt;width:19.95pt;height:28.8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" filled="f" stroked="f" strokeweight=".5pt">
                <v:textbox>
                  <w:txbxContent>
                    <w:p w14:paraId="3E65AF29" w14:textId="77777777" w:rsidR="002151DE" w:rsidRPr="00660BC4" w:rsidRDefault="002151DE" w:rsidP="00660BC4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858701A" wp14:editId="4DFFD0FA">
                <wp:simplePos x="0" y="0"/>
                <wp:positionH relativeFrom="margin">
                  <wp:posOffset>5135742</wp:posOffset>
                </wp:positionH>
                <wp:positionV relativeFrom="paragraph">
                  <wp:posOffset>938834</wp:posOffset>
                </wp:positionV>
                <wp:extent cx="253497" cy="365760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497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B64531" w14:textId="09784305" w:rsidR="002151DE" w:rsidRPr="00660BC4" w:rsidRDefault="002151DE" w:rsidP="00660BC4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58701A" id="Надпись 34" o:spid="_x0000_s1039" type="#_x0000_t202" style="position:absolute;left:0;text-align:left;margin-left:404.4pt;margin-top:73.9pt;width:19.95pt;height:28.8pt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" filled="f" stroked="f" strokeweight=".5pt">
                <v:textbox>
                  <w:txbxContent>
                    <w:p w14:paraId="41B64531" w14:textId="09784305" w:rsidR="002151DE" w:rsidRPr="00660BC4" w:rsidRDefault="002151DE" w:rsidP="00660BC4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660BC4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27FC40D" wp14:editId="0D1CC835">
                <wp:simplePos x="0" y="0"/>
                <wp:positionH relativeFrom="margin">
                  <wp:posOffset>808858</wp:posOffset>
                </wp:positionH>
                <wp:positionV relativeFrom="paragraph">
                  <wp:posOffset>517506</wp:posOffset>
                </wp:positionV>
                <wp:extent cx="330452" cy="316871"/>
                <wp:effectExtent l="0" t="0" r="0" b="6985"/>
                <wp:wrapNone/>
                <wp:docPr id="36" name="Надпись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452" cy="3168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B17891" w14:textId="5907B307" w:rsidR="002151DE" w:rsidRPr="00660BC4" w:rsidRDefault="00A24BD0" w:rsidP="00660BC4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FC40D" id="Надпись 36" o:spid="_x0000_s1040" type="#_x0000_t202" style="position:absolute;left:0;text-align:left;margin-left:63.7pt;margin-top:40.75pt;width:26pt;height:24.95p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" filled="f" stroked="f" strokeweight=".5pt">
                <v:textbox>
                  <w:txbxContent>
                    <w:p w14:paraId="74B17891" w14:textId="5907B307" w:rsidR="002151DE" w:rsidRPr="00660BC4" w:rsidRDefault="00A24BD0" w:rsidP="00660BC4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660BC4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995FEA8" wp14:editId="304E63DE">
                <wp:simplePos x="0" y="0"/>
                <wp:positionH relativeFrom="column">
                  <wp:posOffset>1169651</wp:posOffset>
                </wp:positionH>
                <wp:positionV relativeFrom="paragraph">
                  <wp:posOffset>116953</wp:posOffset>
                </wp:positionV>
                <wp:extent cx="4527" cy="375719"/>
                <wp:effectExtent l="76200" t="38100" r="71755" b="24765"/>
                <wp:wrapNone/>
                <wp:docPr id="39" name="Прямая со стрелкой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27" cy="37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844394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9" o:spid="_x0000_s1026" type="#_x0000_t32" style="position:absolute;margin-left:92.1pt;margin-top:9.2pt;width:.35pt;height:29.6pt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660BC4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9BB990A" wp14:editId="4A54B685">
                <wp:simplePos x="0" y="0"/>
                <wp:positionH relativeFrom="column">
                  <wp:posOffset>1164508</wp:posOffset>
                </wp:positionH>
                <wp:positionV relativeFrom="paragraph">
                  <wp:posOffset>664210</wp:posOffset>
                </wp:positionV>
                <wp:extent cx="0" cy="733331"/>
                <wp:effectExtent l="76200" t="38100" r="57150" b="10160"/>
                <wp:wrapNone/>
                <wp:docPr id="38" name="Прямая со стрелкой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3333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4D1B28" id="Прямая со стрелкой 38" o:spid="_x0000_s1026" type="#_x0000_t32" style="position:absolute;margin-left:91.7pt;margin-top:52.3pt;width:0;height:57.75pt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660BC4"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D0E42F4" wp14:editId="2A1F8C5C">
                <wp:simplePos x="0" y="0"/>
                <wp:positionH relativeFrom="margin">
                  <wp:posOffset>762515</wp:posOffset>
                </wp:positionH>
                <wp:positionV relativeFrom="paragraph">
                  <wp:posOffset>71120</wp:posOffset>
                </wp:positionV>
                <wp:extent cx="402879" cy="316871"/>
                <wp:effectExtent l="0" t="0" r="0" b="6985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2879" cy="3168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11AFB6" w14:textId="75230C63" w:rsidR="002151DE" w:rsidRPr="00660BC4" w:rsidRDefault="002151DE" w:rsidP="00660BC4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0E42F4" id="Надпись 37" o:spid="_x0000_s1041" type="#_x0000_t202" style="position:absolute;left:0;text-align:left;margin-left:60.05pt;margin-top:5.6pt;width:31.7pt;height:24.95pt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" filled="f" stroked="f" strokeweight=".5pt">
                <v:textbox>
                  <w:txbxContent>
                    <w:p w14:paraId="5611AFB6" w14:textId="75230C63" w:rsidR="002151DE" w:rsidRPr="00660BC4" w:rsidRDefault="002151DE" w:rsidP="00660BC4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660BC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94E5F20" wp14:editId="3043FA6C">
                <wp:simplePos x="0" y="0"/>
                <wp:positionH relativeFrom="column">
                  <wp:posOffset>1167212</wp:posOffset>
                </wp:positionH>
                <wp:positionV relativeFrom="paragraph">
                  <wp:posOffset>487045</wp:posOffset>
                </wp:positionV>
                <wp:extent cx="4006158" cy="0"/>
                <wp:effectExtent l="0" t="76200" r="13970" b="95250"/>
                <wp:wrapNone/>
                <wp:docPr id="33" name="Прямая со стрелкой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615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28D6F1" id="Прямая со стрелкой 33" o:spid="_x0000_s1026" type="#_x0000_t32" style="position:absolute;margin-left:91.9pt;margin-top:38.35pt;width:315.45pt;height:0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" strokecolor="black [3200]" strokeweight="1pt">
                <v:stroke endarrow="block" joinstyle="miter"/>
              </v:shape>
            </w:pict>
          </mc:Fallback>
        </mc:AlternateContent>
      </w:r>
      <w:r w:rsidR="00660BC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0BF94B6" wp14:editId="4493FD02">
                <wp:simplePos x="0" y="0"/>
                <wp:positionH relativeFrom="column">
                  <wp:posOffset>1174178</wp:posOffset>
                </wp:positionH>
                <wp:positionV relativeFrom="paragraph">
                  <wp:posOffset>1072094</wp:posOffset>
                </wp:positionV>
                <wp:extent cx="4006158" cy="0"/>
                <wp:effectExtent l="0" t="76200" r="13970" b="95250"/>
                <wp:wrapNone/>
                <wp:docPr id="32" name="Прямая со стрелкой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615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3963D7" id="Прямая со стрелкой 32" o:spid="_x0000_s1026" type="#_x0000_t32" style="position:absolute;margin-left:92.45pt;margin-top:84.4pt;width:315.45pt;height:0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" strokecolor="black [3200]" strokeweight="1pt">
                <v:stroke endarrow="block" joinstyle="miter"/>
              </v:shape>
            </w:pict>
          </mc:Fallback>
        </mc:AlternateContent>
      </w:r>
      <w:r w:rsidR="00660BC4">
        <w:rPr>
          <w:noProof/>
          <w:lang w:eastAsia="ru-RU"/>
        </w:rPr>
        <w:drawing>
          <wp:inline distT="0" distB="0" distL="0" distR="0" wp14:anchorId="7DD2C993" wp14:editId="62AD2C9F">
            <wp:extent cx="3800724" cy="1440658"/>
            <wp:effectExtent l="0" t="0" r="0" b="762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29917" cy="1451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0F11F" w14:textId="77777777" w:rsidR="00D02353" w:rsidRDefault="00D02353" w:rsidP="00E82A73">
      <w:pPr>
        <w:pStyle w:val="-12"/>
        <w:ind w:firstLine="0"/>
      </w:pPr>
    </w:p>
    <w:p w14:paraId="501126F3" w14:textId="77777777" w:rsidR="00D02353" w:rsidRDefault="00D02353" w:rsidP="00E82A73">
      <w:pPr>
        <w:pStyle w:val="-12"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E778659" wp14:editId="4CFFBB62">
            <wp:extent cx="5940425" cy="3237865"/>
            <wp:effectExtent l="0" t="0" r="3175" b="63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AB5C2" w14:textId="296DC20B" w:rsidR="00D02353" w:rsidRPr="00E82A73" w:rsidRDefault="00D02353" w:rsidP="00D02353">
      <w:pPr>
        <w:pStyle w:val="-12"/>
        <w:ind w:firstLine="0"/>
        <w:jc w:val="center"/>
      </w:pPr>
      <w:r>
        <w:t>Рис.</w:t>
      </w:r>
      <w:r w:rsidR="007B74D0">
        <w:t>6</w:t>
      </w:r>
      <w:r>
        <w:t xml:space="preserve">. Изображение формирования модуляции </w:t>
      </w:r>
      <w:r>
        <w:rPr>
          <w:rFonts w:eastAsiaTheme="minorEastAsia"/>
        </w:rPr>
        <w:t>ФМн64</w:t>
      </w:r>
    </w:p>
    <w:p w14:paraId="369A2B35" w14:textId="77777777" w:rsidR="007B74D0" w:rsidRDefault="007B74D0" w:rsidP="007B74D0">
      <w:pPr>
        <w:pStyle w:val="-12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A8B6EEC" wp14:editId="622B20E9">
            <wp:extent cx="5940425" cy="3295650"/>
            <wp:effectExtent l="0" t="0" r="317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85616" w14:textId="5FFDDA18" w:rsidR="007B74D0" w:rsidRPr="00E82A73" w:rsidRDefault="007B74D0" w:rsidP="007B74D0">
      <w:pPr>
        <w:pStyle w:val="-12"/>
        <w:ind w:firstLine="0"/>
        <w:jc w:val="center"/>
      </w:pPr>
      <w:r>
        <w:t xml:space="preserve">Рис.7. Изображение одного периода элементарного радиосигнала с начальной фаз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29,375°</m:t>
        </m:r>
      </m:oMath>
      <w:r>
        <w:rPr>
          <w:rFonts w:eastAsiaTheme="minorEastAsia"/>
        </w:rPr>
        <w:t>, соответствующему значению сообщения на входе модулятора 110111</w:t>
      </w:r>
    </w:p>
    <w:p w14:paraId="365CFDB1" w14:textId="3D100AA0" w:rsidR="00042B5B" w:rsidRPr="0069436E" w:rsidRDefault="00042B5B" w:rsidP="00E82A73">
      <w:pPr>
        <w:pStyle w:val="-12"/>
        <w:ind w:firstLine="0"/>
      </w:pPr>
      <w:r>
        <w:br w:type="page"/>
      </w:r>
    </w:p>
    <w:p w14:paraId="052B8CBC" w14:textId="77777777" w:rsidR="00723248" w:rsidRPr="00DC17CF" w:rsidRDefault="00723248" w:rsidP="00723248">
      <w:pPr>
        <w:pStyle w:val="-12"/>
        <w:ind w:firstLine="0"/>
        <w:jc w:val="center"/>
      </w:pPr>
      <w:r w:rsidRPr="00DC17CF">
        <w:lastRenderedPageBreak/>
        <w:t xml:space="preserve">Задача </w:t>
      </w:r>
      <w:r>
        <w:t>9</w:t>
      </w:r>
    </w:p>
    <w:p w14:paraId="72C2AAB0" w14:textId="77777777" w:rsidR="00723248" w:rsidRPr="00042B5B" w:rsidRDefault="00723248" w:rsidP="00723248">
      <w:pPr>
        <w:pStyle w:val="-12"/>
        <w:rPr>
          <w:lang w:eastAsia="ru-RU"/>
        </w:rPr>
      </w:pPr>
      <w:r w:rsidRPr="00042B5B">
        <w:rPr>
          <w:lang w:eastAsia="ru-RU"/>
        </w:rPr>
        <w:t>Рассчитать скорость передачи сообщений на входе модулятора, если скорость передачи символов радиосигнала равна 1 Мбит/с:</w:t>
      </w:r>
    </w:p>
    <w:p w14:paraId="311B0A17" w14:textId="77777777" w:rsidR="00723248" w:rsidRPr="00042B5B" w:rsidRDefault="00723248" w:rsidP="00723248">
      <w:pPr>
        <w:pStyle w:val="-12"/>
        <w:rPr>
          <w:lang w:eastAsia="ru-RU"/>
        </w:rPr>
      </w:pPr>
      <w:r w:rsidRPr="00042B5B">
        <w:rPr>
          <w:lang w:eastAsia="ru-RU"/>
        </w:rPr>
        <w:t>- для модуляции Амн8;</w:t>
      </w:r>
    </w:p>
    <w:p w14:paraId="755EDA69" w14:textId="77777777" w:rsidR="00723248" w:rsidRPr="00042B5B" w:rsidRDefault="00723248" w:rsidP="00723248">
      <w:pPr>
        <w:pStyle w:val="-12"/>
        <w:rPr>
          <w:lang w:eastAsia="ru-RU"/>
        </w:rPr>
      </w:pPr>
      <w:r w:rsidRPr="00042B5B">
        <w:rPr>
          <w:lang w:eastAsia="ru-RU"/>
        </w:rPr>
        <w:t>- для модуляции ФМн8.</w:t>
      </w:r>
    </w:p>
    <w:p w14:paraId="52EDE7FA" w14:textId="77777777" w:rsidR="00723248" w:rsidRPr="00AA6996" w:rsidRDefault="00723248" w:rsidP="00723248">
      <w:pPr>
        <w:pStyle w:val="-12"/>
        <w:ind w:firstLine="0"/>
        <w:jc w:val="center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2B325D0B" wp14:editId="4628313C">
                <wp:simplePos x="0" y="0"/>
                <wp:positionH relativeFrom="margin">
                  <wp:posOffset>1652905</wp:posOffset>
                </wp:positionH>
                <wp:positionV relativeFrom="paragraph">
                  <wp:posOffset>175260</wp:posOffset>
                </wp:positionV>
                <wp:extent cx="629285" cy="365760"/>
                <wp:effectExtent l="0" t="0" r="0" b="0"/>
                <wp:wrapNone/>
                <wp:docPr id="103" name="Надпись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9285" cy="3657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70D21B6" w14:textId="77777777" w:rsidR="00723248" w:rsidRPr="00007C09" w:rsidRDefault="00723248" w:rsidP="007232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R- ?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25D0B" id="Надпись 103" o:spid="_x0000_s1042" type="#_x0000_t202" style="position:absolute;left:0;text-align:left;margin-left:130.15pt;margin-top:13.8pt;width:49.55pt;height:28.8pt;z-index:251820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" fillcolor="white [3212]" stroked="f" strokeweight=".5pt">
                <v:textbox>
                  <w:txbxContent>
                    <w:p w14:paraId="570D21B6" w14:textId="77777777" w:rsidR="00723248" w:rsidRPr="00007C09" w:rsidRDefault="00723248" w:rsidP="007232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R- ?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0EF59428" wp14:editId="7E416F56">
                <wp:simplePos x="0" y="0"/>
                <wp:positionH relativeFrom="margin">
                  <wp:posOffset>3495675</wp:posOffset>
                </wp:positionH>
                <wp:positionV relativeFrom="paragraph">
                  <wp:posOffset>191770</wp:posOffset>
                </wp:positionV>
                <wp:extent cx="1327785" cy="365760"/>
                <wp:effectExtent l="0" t="0" r="5715" b="0"/>
                <wp:wrapNone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327785" cy="3657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DD33742" w14:textId="77777777" w:rsidR="00723248" w:rsidRPr="00007C09" w:rsidRDefault="00A24BD0" w:rsidP="00723248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s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=1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szCs w:val="24"/>
                                  </w:rPr>
                                  <m:t xml:space="preserve"> Мбит/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59428" id="Надпись 2" o:spid="_x0000_s1043" type="#_x0000_t202" style="position:absolute;left:0;text-align:left;margin-left:275.25pt;margin-top:15.1pt;width:104.55pt;height:28.8pt;z-index:251819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" fillcolor="white [3212]" stroked="f" strokeweight=".5pt">
                <v:textbox>
                  <w:txbxContent>
                    <w:p w14:paraId="2DD33742" w14:textId="77777777" w:rsidR="00723248" w:rsidRPr="00007C09" w:rsidRDefault="00A24BD0" w:rsidP="00723248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s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=1</m:t>
                          </m:r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 xml:space="preserve"> Мбит/с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t>Решение</w:t>
      </w:r>
    </w:p>
    <w:p w14:paraId="0BE94926" w14:textId="77777777" w:rsidR="00723248" w:rsidRDefault="00723248" w:rsidP="00723248">
      <w:pPr>
        <w:pStyle w:val="-12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F5927E9" wp14:editId="0A5CDE41">
            <wp:extent cx="2520000" cy="71048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1632" t="15208" r="5337" b="5324"/>
                    <a:stretch/>
                  </pic:blipFill>
                  <pic:spPr bwMode="auto">
                    <a:xfrm>
                      <a:off x="0" y="0"/>
                      <a:ext cx="2520000" cy="7104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A7FCCA" w14:textId="77777777" w:rsidR="00723248" w:rsidRPr="007569B8" w:rsidRDefault="00723248" w:rsidP="00723248">
      <w:pPr>
        <w:pStyle w:val="-12"/>
        <w:jc w:val="both"/>
      </w:pPr>
      <w:r>
        <w:t xml:space="preserve">Модуляции ФМн8 и Амн8 строятся на основе кодирования </w:t>
      </w:r>
      <m:oMath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Cs w:val="24"/>
              </w:rPr>
              <m:t>М</m:t>
            </m:r>
          </m:e>
        </m:func>
        <m:r>
          <w:rPr>
            <w:rFonts w:ascii="Cambria Math" w:hAnsi="Cambria Math" w:cs="Times New Roman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 w:cs="Times New Roman"/>
                <w:szCs w:val="24"/>
              </w:rPr>
              <m:t>8</m:t>
            </m:r>
          </m:e>
        </m:func>
        <m:r>
          <w:rPr>
            <w:rFonts w:ascii="Cambria Math" w:hAnsi="Cambria Math" w:cs="Times New Roman"/>
            <w:szCs w:val="24"/>
          </w:rPr>
          <m:t>=3</m:t>
        </m:r>
      </m:oMath>
      <w:r>
        <w:t xml:space="preserve"> бит передаваемой информации одним символом</w:t>
      </w:r>
      <w:r w:rsidRPr="00824D89">
        <w:t xml:space="preserve"> [4]</w:t>
      </w:r>
      <w:r>
        <w:t>. При этом символьная скорость передачи будет в 3 раза ниже скорости передачи входных сообщений. Скорость на входе модулятора будет определятся следующим выражением:</w:t>
      </w:r>
    </w:p>
    <w:p w14:paraId="3A999DE3" w14:textId="77777777" w:rsidR="00723248" w:rsidRPr="00BB427E" w:rsidRDefault="00723248" w:rsidP="00723248">
      <w:pPr>
        <w:pStyle w:val="-12"/>
        <w:jc w:val="both"/>
        <w:rPr>
          <w:rFonts w:eastAsiaTheme="minorEastAsia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R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s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fName>
            <m:e>
              <m:r>
                <w:rPr>
                  <w:rFonts w:ascii="Cambria Math" w:hAnsi="Cambria Math" w:cs="Times New Roman"/>
                  <w:szCs w:val="24"/>
                </w:rPr>
                <m:t>М</m:t>
              </m:r>
            </m:e>
          </m:func>
        </m:oMath>
      </m:oMathPara>
    </w:p>
    <w:p w14:paraId="324AD266" w14:textId="77777777" w:rsidR="00723248" w:rsidRPr="005A2889" w:rsidRDefault="00723248" w:rsidP="00723248">
      <w:pPr>
        <w:pStyle w:val="-12"/>
        <w:jc w:val="both"/>
        <w:rPr>
          <w:rFonts w:eastAsiaTheme="minorEastAsia"/>
          <w:szCs w:val="24"/>
        </w:rPr>
      </w:pPr>
      <w:r>
        <w:t xml:space="preserve">Соответственно, можно сказать, что скорость передачи сообщений на входе модулятора будет в 3 раза больше символьной скорости передачи, то есть </w:t>
      </w:r>
      <w:r>
        <w:rPr>
          <w:rFonts w:ascii="Cambria Math" w:hAnsi="Cambria Math" w:cs="Times New Roman"/>
          <w:szCs w:val="24"/>
        </w:rPr>
        <w:br/>
      </w:r>
      <m:oMathPara>
        <m:oMath>
          <m:r>
            <w:rPr>
              <w:rFonts w:ascii="Cambria Math" w:hAnsi="Cambria Math" w:cs="Times New Roman"/>
              <w:szCs w:val="24"/>
            </w:rPr>
            <m:t>R=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s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fName>
            <m:e>
              <m:r>
                <w:rPr>
                  <w:rFonts w:ascii="Cambria Math" w:hAnsi="Cambria Math" w:cs="Times New Roman"/>
                  <w:szCs w:val="24"/>
                </w:rPr>
                <m:t>М</m:t>
              </m:r>
            </m:e>
          </m:func>
          <m:r>
            <w:rPr>
              <w:rFonts w:ascii="Cambria Math" w:hAnsi="Cambria Math" w:cs="Times New Roman"/>
              <w:szCs w:val="24"/>
            </w:rPr>
            <m:t>=1∙</m:t>
          </m:r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fName>
            <m:e>
              <m:r>
                <w:rPr>
                  <w:rFonts w:ascii="Cambria Math" w:hAnsi="Cambria Math" w:cs="Times New Roman"/>
                  <w:szCs w:val="24"/>
                </w:rPr>
                <m:t>8</m:t>
              </m:r>
            </m:e>
          </m:func>
          <m:r>
            <w:rPr>
              <w:rFonts w:ascii="Cambria Math" w:hAnsi="Cambria Math" w:cs="Times New Roman"/>
              <w:szCs w:val="24"/>
            </w:rPr>
            <m:t>=1∙3=3 Мбит/с</m:t>
          </m:r>
        </m:oMath>
      </m:oMathPara>
    </w:p>
    <w:p w14:paraId="7B767116" w14:textId="77777777" w:rsidR="00723248" w:rsidRPr="005A2889" w:rsidRDefault="00723248" w:rsidP="00723248">
      <w:pPr>
        <w:pStyle w:val="-12"/>
        <w:jc w:val="both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27C71777" wp14:editId="1BDBFE62">
                <wp:simplePos x="0" y="0"/>
                <wp:positionH relativeFrom="margin">
                  <wp:posOffset>5326380</wp:posOffset>
                </wp:positionH>
                <wp:positionV relativeFrom="paragraph">
                  <wp:posOffset>130175</wp:posOffset>
                </wp:positionV>
                <wp:extent cx="287020" cy="277495"/>
                <wp:effectExtent l="0" t="0" r="0" b="0"/>
                <wp:wrapNone/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AFBA749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C71777" id="Надпись 5" o:spid="_x0000_s1044" type="#_x0000_t202" style="position:absolute;left:0;text-align:left;margin-left:419.4pt;margin-top:10.25pt;width:22.6pt;height:21.85pt;z-index:251852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" filled="f" stroked="f" strokeweight=".5pt">
                <v:textbox>
                  <w:txbxContent>
                    <w:p w14:paraId="1AFBA749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7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t>Изобразим эпюры элементарных радиосигналов для модуляции АМн8</w:t>
      </w:r>
    </w:p>
    <w:p w14:paraId="09DD57A0" w14:textId="77777777" w:rsidR="00723248" w:rsidRDefault="00723248" w:rsidP="00723248">
      <w:pPr>
        <w:pStyle w:val="a5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1BABA62" wp14:editId="538D3810">
                <wp:simplePos x="0" y="0"/>
                <wp:positionH relativeFrom="margin">
                  <wp:posOffset>4645025</wp:posOffset>
                </wp:positionH>
                <wp:positionV relativeFrom="paragraph">
                  <wp:posOffset>58420</wp:posOffset>
                </wp:positionV>
                <wp:extent cx="287020" cy="277495"/>
                <wp:effectExtent l="0" t="0" r="0" b="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4D59DC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BA62" id="Надпись 9" o:spid="_x0000_s1045" type="#_x0000_t202" style="position:absolute;left:0;text-align:left;margin-left:365.75pt;margin-top:4.6pt;width:22.6pt;height:21.85pt;z-index:251851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" filled="f" stroked="f" strokeweight=".5pt">
                <v:textbox>
                  <w:txbxContent>
                    <w:p w14:paraId="434D59DC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6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6BAC9E51" wp14:editId="584287D4">
                <wp:simplePos x="0" y="0"/>
                <wp:positionH relativeFrom="margin">
                  <wp:posOffset>3943985</wp:posOffset>
                </wp:positionH>
                <wp:positionV relativeFrom="paragraph">
                  <wp:posOffset>276860</wp:posOffset>
                </wp:positionV>
                <wp:extent cx="287020" cy="277495"/>
                <wp:effectExtent l="0" t="0" r="0" b="0"/>
                <wp:wrapNone/>
                <wp:docPr id="20" name="Надпись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7D2B8F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AC9E51" id="Надпись 20" o:spid="_x0000_s1046" type="#_x0000_t202" style="position:absolute;left:0;text-align:left;margin-left:310.55pt;margin-top:21.8pt;width:22.6pt;height:21.85pt;z-index:251850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" filled="f" stroked="f" strokeweight=".5pt">
                <v:textbox>
                  <w:txbxContent>
                    <w:p w14:paraId="097D2B8F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5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0B61BA58" wp14:editId="3F366BC7">
                <wp:simplePos x="0" y="0"/>
                <wp:positionH relativeFrom="margin">
                  <wp:posOffset>3254375</wp:posOffset>
                </wp:positionH>
                <wp:positionV relativeFrom="paragraph">
                  <wp:posOffset>502285</wp:posOffset>
                </wp:positionV>
                <wp:extent cx="287020" cy="277495"/>
                <wp:effectExtent l="0" t="0" r="0" b="0"/>
                <wp:wrapNone/>
                <wp:docPr id="22" name="Надпись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1FCD03D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61BA58" id="Надпись 22" o:spid="_x0000_s1047" type="#_x0000_t202" style="position:absolute;left:0;text-align:left;margin-left:256.25pt;margin-top:39.55pt;width:22.6pt;height:21.85pt;z-index:251849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" filled="f" stroked="f" strokeweight=".5pt">
                <v:textbox>
                  <w:txbxContent>
                    <w:p w14:paraId="21FCD03D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25D198C5" wp14:editId="74DE917C">
                <wp:simplePos x="0" y="0"/>
                <wp:positionH relativeFrom="margin">
                  <wp:posOffset>2530475</wp:posOffset>
                </wp:positionH>
                <wp:positionV relativeFrom="paragraph">
                  <wp:posOffset>708025</wp:posOffset>
                </wp:positionV>
                <wp:extent cx="287020" cy="277495"/>
                <wp:effectExtent l="0" t="0" r="0" b="0"/>
                <wp:wrapNone/>
                <wp:docPr id="23" name="Надпись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CD6BFA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D198C5" id="Надпись 23" o:spid="_x0000_s1048" type="#_x0000_t202" style="position:absolute;left:0;text-align:left;margin-left:199.25pt;margin-top:55.75pt;width:22.6pt;height:21.85pt;z-index:251848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" filled="f" stroked="f" strokeweight=".5pt">
                <v:textbox>
                  <w:txbxContent>
                    <w:p w14:paraId="7ACD6BFA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802CAC" wp14:editId="653E883E">
                <wp:simplePos x="0" y="0"/>
                <wp:positionH relativeFrom="margin">
                  <wp:posOffset>1870075</wp:posOffset>
                </wp:positionH>
                <wp:positionV relativeFrom="paragraph">
                  <wp:posOffset>887730</wp:posOffset>
                </wp:positionV>
                <wp:extent cx="287020" cy="277495"/>
                <wp:effectExtent l="0" t="0" r="0" b="0"/>
                <wp:wrapNone/>
                <wp:docPr id="24" name="Надпись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5B46263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802CAC" id="Надпись 24" o:spid="_x0000_s1049" type="#_x0000_t202" style="position:absolute;left:0;text-align:left;margin-left:147.25pt;margin-top:69.9pt;width:22.6pt;height:21.85pt;z-index:251847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" filled="f" stroked="f" strokeweight=".5pt">
                <v:textbox>
                  <w:txbxContent>
                    <w:p w14:paraId="35B46263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2AFD907C" wp14:editId="5C9CB658">
                <wp:simplePos x="0" y="0"/>
                <wp:positionH relativeFrom="margin">
                  <wp:posOffset>1119505</wp:posOffset>
                </wp:positionH>
                <wp:positionV relativeFrom="paragraph">
                  <wp:posOffset>1109980</wp:posOffset>
                </wp:positionV>
                <wp:extent cx="287020" cy="277495"/>
                <wp:effectExtent l="0" t="0" r="0" b="0"/>
                <wp:wrapNone/>
                <wp:docPr id="95" name="Надпись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2F4083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FD907C" id="Надпись 95" o:spid="_x0000_s1050" type="#_x0000_t202" style="position:absolute;left:0;text-align:left;margin-left:88.15pt;margin-top:87.4pt;width:22.6pt;height:21.85pt;z-index:251846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" filled="f" stroked="f" strokeweight=".5pt">
                <v:textbox>
                  <w:txbxContent>
                    <w:p w14:paraId="642F4083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030C2AE2" wp14:editId="04D5DC93">
                <wp:simplePos x="0" y="0"/>
                <wp:positionH relativeFrom="margin">
                  <wp:posOffset>438785</wp:posOffset>
                </wp:positionH>
                <wp:positionV relativeFrom="paragraph">
                  <wp:posOffset>1316990</wp:posOffset>
                </wp:positionV>
                <wp:extent cx="287020" cy="277495"/>
                <wp:effectExtent l="0" t="0" r="0" b="0"/>
                <wp:wrapNone/>
                <wp:docPr id="25" name="Надпись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3CAC58C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0C2AE2" id="Надпись 25" o:spid="_x0000_s1051" type="#_x0000_t202" style="position:absolute;left:0;text-align:left;margin-left:34.55pt;margin-top:103.7pt;width:22.6pt;height:21.85pt;z-index:251845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" filled="f" stroked="f" strokeweight=".5pt">
                <v:textbox>
                  <w:txbxContent>
                    <w:p w14:paraId="03CAC58C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1B7B96EC" wp14:editId="6F59A9F3">
            <wp:extent cx="5940425" cy="3267710"/>
            <wp:effectExtent l="0" t="0" r="3175" b="889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747B5" w14:textId="77777777" w:rsidR="00723248" w:rsidRDefault="00723248" w:rsidP="00723248">
      <w:pPr>
        <w:pStyle w:val="-12"/>
        <w:ind w:firstLine="0"/>
        <w:jc w:val="center"/>
      </w:pPr>
      <w:r>
        <w:t>Рис.</w:t>
      </w:r>
      <w:r w:rsidRPr="005501CE">
        <w:t>8</w:t>
      </w:r>
      <w:r>
        <w:t>. Изображение эпюр элементарных радиосигналов для модуляции АМн8</w:t>
      </w:r>
      <w:r w:rsidRPr="00764D4A">
        <w:t>[5]</w:t>
      </w:r>
    </w:p>
    <w:p w14:paraId="7A068F2A" w14:textId="77777777" w:rsidR="00723248" w:rsidRPr="0076235D" w:rsidRDefault="00723248" w:rsidP="00723248">
      <w:pPr>
        <w:pStyle w:val="-12"/>
        <w:ind w:firstLine="0"/>
      </w:pPr>
    </w:p>
    <w:p w14:paraId="68AF4919" w14:textId="77777777" w:rsidR="00723248" w:rsidRPr="00040E75" w:rsidRDefault="00723248" w:rsidP="00723248">
      <w:pPr>
        <w:pStyle w:val="-12"/>
        <w:ind w:firstLine="0"/>
        <w:rPr>
          <w:rFonts w:eastAsiaTheme="minorEastAsia"/>
          <w:sz w:val="22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sz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6F53E8">
        <w:rPr>
          <w:rFonts w:eastAsiaTheme="minorEastAsia"/>
          <w:sz w:val="22"/>
        </w:rPr>
        <w:t xml:space="preserve"> – </w:t>
      </w:r>
      <w:proofErr w:type="spellStart"/>
      <w:r w:rsidRPr="006F53E8">
        <w:rPr>
          <w:rFonts w:eastAsiaTheme="minorEastAsia"/>
          <w:i/>
          <w:iCs/>
          <w:sz w:val="22"/>
          <w:lang w:val="en-US"/>
        </w:rPr>
        <w:t>i</w:t>
      </w:r>
      <w:proofErr w:type="spellEnd"/>
      <w:r w:rsidRPr="006F53E8">
        <w:rPr>
          <w:rFonts w:eastAsiaTheme="minorEastAsia"/>
          <w:sz w:val="22"/>
        </w:rPr>
        <w:t>-</w:t>
      </w:r>
      <w:proofErr w:type="spellStart"/>
      <w:r>
        <w:rPr>
          <w:rFonts w:eastAsiaTheme="minorEastAsia"/>
          <w:sz w:val="22"/>
        </w:rPr>
        <w:t>тый</w:t>
      </w:r>
      <w:proofErr w:type="spellEnd"/>
      <w:r>
        <w:rPr>
          <w:rFonts w:eastAsiaTheme="minorEastAsia"/>
          <w:sz w:val="22"/>
        </w:rPr>
        <w:t xml:space="preserve"> элементарный радиосигнал вида:</w:t>
      </w:r>
    </w:p>
    <w:p w14:paraId="27943440" w14:textId="77777777" w:rsidR="00723248" w:rsidRPr="00040E75" w:rsidRDefault="00A24BD0" w:rsidP="00723248">
      <w:pPr>
        <w:pStyle w:val="-12"/>
        <w:ind w:firstLine="0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sz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dPr>
          <m:e>
            <m:r>
              <w:rPr>
                <w:rFonts w:ascii="Cambria Math" w:hAnsi="Cambria Math"/>
                <w:sz w:val="22"/>
                <w:lang w:val="en-US"/>
              </w:rPr>
              <m:t>t</m:t>
            </m:r>
          </m:e>
        </m:d>
        <m:r>
          <w:rPr>
            <w:rFonts w:ascii="Cambria Math" w:hAnsi="Cambria Math"/>
            <w:sz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2"/>
                <w:lang w:val="en-US"/>
              </w:rPr>
              <m:t>i</m:t>
            </m:r>
          </m:sub>
        </m:sSub>
        <m:func>
          <m:func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lang w:val="en-US"/>
                  </w:rPr>
                  <m:t>ωt</m:t>
                </m:r>
                <m:r>
                  <w:rPr>
                    <w:rFonts w:ascii="Cambria Math" w:hAnsi="Cambria Math"/>
                    <w:sz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lang w:val="en-US"/>
                  </w:rPr>
                  <m:t>φ</m:t>
                </m:r>
              </m:e>
            </m:d>
          </m:e>
        </m:func>
      </m:oMath>
      <w:r w:rsidR="00723248" w:rsidRPr="00040E75">
        <w:rPr>
          <w:rFonts w:eastAsiaTheme="minorEastAsia"/>
          <w:sz w:val="22"/>
        </w:rPr>
        <w:t xml:space="preserve">, </w:t>
      </w:r>
      <m:oMath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=1…</m:t>
        </m:r>
        <m:r>
          <w:rPr>
            <w:rFonts w:ascii="Cambria Math" w:hAnsi="Cambria Math"/>
            <w:lang w:val="en-US"/>
          </w:rPr>
          <m:t>M</m:t>
        </m:r>
      </m:oMath>
    </w:p>
    <w:p w14:paraId="7BA551DD" w14:textId="77777777" w:rsidR="00723248" w:rsidRPr="006F53E8" w:rsidRDefault="00723248" w:rsidP="00723248">
      <w:pPr>
        <w:pStyle w:val="-12"/>
        <w:ind w:firstLine="0"/>
      </w:pPr>
      <w:r>
        <w:t xml:space="preserve">Частота </w:t>
      </w:r>
      <w:r>
        <w:rPr>
          <w:rFonts w:cs="Times New Roman"/>
        </w:rPr>
        <w:t>ω</w:t>
      </w:r>
      <w:r>
        <w:t xml:space="preserve"> и начальная фаза </w:t>
      </w:r>
      <w:r>
        <w:rPr>
          <w:rFonts w:cs="Times New Roman"/>
        </w:rPr>
        <w:t>φ</w:t>
      </w:r>
      <w:r>
        <w:t xml:space="preserve"> являются одинаковыми для всех </w:t>
      </w:r>
      <m:oMath>
        <m:sSub>
          <m:sSubPr>
            <m:ctrlPr>
              <w:rPr>
                <w:rFonts w:ascii="Cambria Math" w:hAnsi="Cambria Math"/>
                <w:sz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>
        <w:t xml:space="preserve">  сигналов.</w:t>
      </w:r>
    </w:p>
    <w:p w14:paraId="10428A97" w14:textId="77777777" w:rsidR="00723248" w:rsidRDefault="00723248" w:rsidP="00723248">
      <w:pPr>
        <w:pStyle w:val="a5"/>
      </w:pPr>
      <w:r>
        <w:rPr>
          <w:noProof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5DD9B225" wp14:editId="03941607">
                <wp:simplePos x="0" y="0"/>
                <wp:positionH relativeFrom="margin">
                  <wp:posOffset>3964305</wp:posOffset>
                </wp:positionH>
                <wp:positionV relativeFrom="paragraph">
                  <wp:posOffset>1870710</wp:posOffset>
                </wp:positionV>
                <wp:extent cx="287020" cy="277495"/>
                <wp:effectExtent l="0" t="0" r="0" b="0"/>
                <wp:wrapNone/>
                <wp:docPr id="26" name="Надпись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5094B2D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D9B225" id="Надпись 26" o:spid="_x0000_s1052" type="#_x0000_t202" style="position:absolute;left:0;text-align:left;margin-left:312.15pt;margin-top:147.3pt;width:22.6pt;height:21.85pt;z-index:251844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" filled="f" stroked="f" strokeweight=".5pt">
                <v:textbox>
                  <w:txbxContent>
                    <w:p w14:paraId="15094B2D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7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631DC330" wp14:editId="07D5EE92">
                <wp:simplePos x="0" y="0"/>
                <wp:positionH relativeFrom="margin">
                  <wp:posOffset>3293110</wp:posOffset>
                </wp:positionH>
                <wp:positionV relativeFrom="paragraph">
                  <wp:posOffset>2548890</wp:posOffset>
                </wp:positionV>
                <wp:extent cx="287020" cy="277495"/>
                <wp:effectExtent l="0" t="0" r="0" b="0"/>
                <wp:wrapNone/>
                <wp:docPr id="42" name="Надпись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95C37C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DC330" id="Надпись 42" o:spid="_x0000_s1053" type="#_x0000_t202" style="position:absolute;left:0;text-align:left;margin-left:259.3pt;margin-top:200.7pt;width:22.6pt;height:21.85pt;z-index:251843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" filled="f" stroked="f" strokeweight=".5pt">
                <v:textbox>
                  <w:txbxContent>
                    <w:p w14:paraId="2095C37C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6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352DFA42" wp14:editId="3FE677B0">
                <wp:simplePos x="0" y="0"/>
                <wp:positionH relativeFrom="margin">
                  <wp:posOffset>2344420</wp:posOffset>
                </wp:positionH>
                <wp:positionV relativeFrom="paragraph">
                  <wp:posOffset>2541905</wp:posOffset>
                </wp:positionV>
                <wp:extent cx="287020" cy="277495"/>
                <wp:effectExtent l="0" t="0" r="0" b="0"/>
                <wp:wrapNone/>
                <wp:docPr id="43" name="Надпись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792020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2DFA42" id="Надпись 43" o:spid="_x0000_s1054" type="#_x0000_t202" style="position:absolute;left:0;text-align:left;margin-left:184.6pt;margin-top:200.15pt;width:22.6pt;height:21.85pt;z-index:251842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" filled="f" stroked="f" strokeweight=".5pt">
                <v:textbox>
                  <w:txbxContent>
                    <w:p w14:paraId="2C792020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5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078A803F" wp14:editId="6766942D">
                <wp:simplePos x="0" y="0"/>
                <wp:positionH relativeFrom="margin">
                  <wp:posOffset>1691640</wp:posOffset>
                </wp:positionH>
                <wp:positionV relativeFrom="paragraph">
                  <wp:posOffset>1902460</wp:posOffset>
                </wp:positionV>
                <wp:extent cx="287020" cy="277495"/>
                <wp:effectExtent l="0" t="0" r="0" b="0"/>
                <wp:wrapNone/>
                <wp:docPr id="44" name="Надпись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D22851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8A803F" id="Надпись 44" o:spid="_x0000_s1055" type="#_x0000_t202" style="position:absolute;left:0;text-align:left;margin-left:133.2pt;margin-top:149.8pt;width:22.6pt;height:21.85pt;z-index:251841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" filled="f" stroked="f" strokeweight=".5pt">
                <v:textbox>
                  <w:txbxContent>
                    <w:p w14:paraId="3DD22851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654F7164" wp14:editId="33BDEA83">
                <wp:simplePos x="0" y="0"/>
                <wp:positionH relativeFrom="margin">
                  <wp:posOffset>1691640</wp:posOffset>
                </wp:positionH>
                <wp:positionV relativeFrom="paragraph">
                  <wp:posOffset>892810</wp:posOffset>
                </wp:positionV>
                <wp:extent cx="287020" cy="277495"/>
                <wp:effectExtent l="0" t="0" r="0" b="0"/>
                <wp:wrapNone/>
                <wp:docPr id="113" name="Надпись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2618A36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F7164" id="Надпись 113" o:spid="_x0000_s1056" type="#_x0000_t202" style="position:absolute;left:0;text-align:left;margin-left:133.2pt;margin-top:70.3pt;width:22.6pt;height:21.85pt;z-index:251840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" filled="f" stroked="f" strokeweight=".5pt">
                <v:textbox>
                  <w:txbxContent>
                    <w:p w14:paraId="42618A36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17DA6D9F" wp14:editId="31AC31EC">
                <wp:simplePos x="0" y="0"/>
                <wp:positionH relativeFrom="margin">
                  <wp:posOffset>2344420</wp:posOffset>
                </wp:positionH>
                <wp:positionV relativeFrom="paragraph">
                  <wp:posOffset>316230</wp:posOffset>
                </wp:positionV>
                <wp:extent cx="287020" cy="277495"/>
                <wp:effectExtent l="0" t="0" r="0" b="0"/>
                <wp:wrapNone/>
                <wp:docPr id="114" name="Надпись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3000AD7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DA6D9F" id="Надпись 114" o:spid="_x0000_s1057" type="#_x0000_t202" style="position:absolute;left:0;text-align:left;margin-left:184.6pt;margin-top:24.9pt;width:22.6pt;height:21.85pt;z-index:251839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" filled="f" stroked="f" strokeweight=".5pt">
                <v:textbox>
                  <w:txbxContent>
                    <w:p w14:paraId="33000AD7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3603F750" wp14:editId="513383F7">
                <wp:simplePos x="0" y="0"/>
                <wp:positionH relativeFrom="margin">
                  <wp:posOffset>3369945</wp:posOffset>
                </wp:positionH>
                <wp:positionV relativeFrom="paragraph">
                  <wp:posOffset>377825</wp:posOffset>
                </wp:positionV>
                <wp:extent cx="287020" cy="277495"/>
                <wp:effectExtent l="0" t="0" r="0" b="0"/>
                <wp:wrapNone/>
                <wp:docPr id="115" name="Надпись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3ACB00D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03F750" id="Надпись 115" o:spid="_x0000_s1058" type="#_x0000_t202" style="position:absolute;left:0;text-align:left;margin-left:265.35pt;margin-top:29.75pt;width:22.6pt;height:21.85pt;z-index:251838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" filled="f" stroked="f" strokeweight=".5pt">
                <v:textbox>
                  <w:txbxContent>
                    <w:p w14:paraId="23ACB00D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405A74A5" wp14:editId="6939B694">
                <wp:simplePos x="0" y="0"/>
                <wp:positionH relativeFrom="margin">
                  <wp:posOffset>3963035</wp:posOffset>
                </wp:positionH>
                <wp:positionV relativeFrom="paragraph">
                  <wp:posOffset>991235</wp:posOffset>
                </wp:positionV>
                <wp:extent cx="287020" cy="277495"/>
                <wp:effectExtent l="0" t="0" r="0" b="0"/>
                <wp:wrapNone/>
                <wp:docPr id="116" name="Надпись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AA350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A74A5" id="Надпись 116" o:spid="_x0000_s1059" type="#_x0000_t202" style="position:absolute;left:0;text-align:left;margin-left:312.05pt;margin-top:78.05pt;width:22.6pt;height:21.85pt;z-index:251837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" filled="f" stroked="f" strokeweight=".5pt">
                <v:textbox>
                  <w:txbxContent>
                    <w:p w14:paraId="32EAA350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61E4765" wp14:editId="32A5E2A8">
                <wp:simplePos x="0" y="0"/>
                <wp:positionH relativeFrom="margin">
                  <wp:posOffset>4490720</wp:posOffset>
                </wp:positionH>
                <wp:positionV relativeFrom="paragraph">
                  <wp:posOffset>1408430</wp:posOffset>
                </wp:positionV>
                <wp:extent cx="271780" cy="267335"/>
                <wp:effectExtent l="0" t="0" r="0" b="0"/>
                <wp:wrapNone/>
                <wp:docPr id="117" name="Надпись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7178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E87FD91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1E4765" id="Надпись 117" o:spid="_x0000_s1060" type="#_x0000_t202" style="position:absolute;left:0;text-align:left;margin-left:353.6pt;margin-top:110.9pt;width:21.4pt;height:21.05pt;z-index:251823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" filled="f" stroked="f" strokeweight=".5pt">
                <v:textbox>
                  <w:txbxContent>
                    <w:p w14:paraId="6E87FD91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4294967295" distB="4294967295" distL="114300" distR="114300" simplePos="0" relativeHeight="251821056" behindDoc="0" locked="0" layoutInCell="1" allowOverlap="1" wp14:anchorId="20F50F44" wp14:editId="74575B13">
                <wp:simplePos x="0" y="0"/>
                <wp:positionH relativeFrom="column">
                  <wp:posOffset>4079875</wp:posOffset>
                </wp:positionH>
                <wp:positionV relativeFrom="paragraph">
                  <wp:posOffset>1578609</wp:posOffset>
                </wp:positionV>
                <wp:extent cx="457200" cy="0"/>
                <wp:effectExtent l="0" t="76200" r="19050" b="95250"/>
                <wp:wrapNone/>
                <wp:docPr id="118" name="Прямая со стрелкой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4A8B9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18" o:spid="_x0000_s1026" type="#_x0000_t32" style="position:absolute;margin-left:321.25pt;margin-top:124.3pt;width:36pt;height:0;z-index:2518210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" strokecolor="black [3200]" strokeweight="1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299" distR="114299" simplePos="0" relativeHeight="251822080" behindDoc="0" locked="0" layoutInCell="1" allowOverlap="1" wp14:anchorId="564DCAA8" wp14:editId="01647876">
                <wp:simplePos x="0" y="0"/>
                <wp:positionH relativeFrom="column">
                  <wp:posOffset>2946399</wp:posOffset>
                </wp:positionH>
                <wp:positionV relativeFrom="paragraph">
                  <wp:posOffset>-144145</wp:posOffset>
                </wp:positionV>
                <wp:extent cx="0" cy="520065"/>
                <wp:effectExtent l="76200" t="38100" r="57150" b="13335"/>
                <wp:wrapNone/>
                <wp:docPr id="119" name="Прямая со стрелкой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5200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FC3E0D" id="Прямая со стрелкой 119" o:spid="_x0000_s1026" type="#_x0000_t32" style="position:absolute;margin-left:232pt;margin-top:-11.35pt;width:0;height:40.95pt;flip:y;z-index:2518220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" strokecolor="black [3200]" strokeweight="1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066DE9CA" wp14:editId="41AE9039">
                <wp:simplePos x="0" y="0"/>
                <wp:positionH relativeFrom="margin">
                  <wp:posOffset>2941955</wp:posOffset>
                </wp:positionH>
                <wp:positionV relativeFrom="paragraph">
                  <wp:posOffset>-268605</wp:posOffset>
                </wp:positionV>
                <wp:extent cx="271780" cy="267335"/>
                <wp:effectExtent l="0" t="0" r="0" b="0"/>
                <wp:wrapNone/>
                <wp:docPr id="120" name="Надпись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7178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21784C8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Q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DE9CA" id="Надпись 120" o:spid="_x0000_s1061" type="#_x0000_t202" style="position:absolute;left:0;text-align:left;margin-left:231.65pt;margin-top:-21.15pt;width:21.4pt;height:21.05pt;z-index:251824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" filled="f" stroked="f" strokeweight=".5pt">
                <v:textbox>
                  <w:txbxContent>
                    <w:p w14:paraId="721784C8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Q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60DFB5A0" wp14:editId="0147B0B1">
            <wp:extent cx="3096000" cy="3143986"/>
            <wp:effectExtent l="0" t="0" r="952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3143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B8DB5" w14:textId="77777777" w:rsidR="00723248" w:rsidRPr="00040E75" w:rsidRDefault="00723248" w:rsidP="00723248">
      <w:pPr>
        <w:pStyle w:val="-12"/>
        <w:ind w:firstLine="0"/>
        <w:jc w:val="center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3652298D" wp14:editId="0910E95C">
                <wp:simplePos x="0" y="0"/>
                <wp:positionH relativeFrom="margin">
                  <wp:posOffset>2148840</wp:posOffset>
                </wp:positionH>
                <wp:positionV relativeFrom="paragraph">
                  <wp:posOffset>245745</wp:posOffset>
                </wp:positionV>
                <wp:extent cx="271780" cy="267335"/>
                <wp:effectExtent l="0" t="0" r="0" b="0"/>
                <wp:wrapNone/>
                <wp:docPr id="121" name="Надпись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7178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4DD615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Q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52298D" id="Надпись 121" o:spid="_x0000_s1062" type="#_x0000_t202" style="position:absolute;left:0;text-align:left;margin-left:169.2pt;margin-top:19.35pt;width:21.4pt;height:21.05pt;z-index:251828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" filled="f" stroked="f" strokeweight=".5pt">
                <v:textbox>
                  <w:txbxContent>
                    <w:p w14:paraId="0B4DD615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Q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t>Рис.</w:t>
      </w:r>
      <w:r w:rsidRPr="001D34FB">
        <w:t>9</w:t>
      </w:r>
      <w:r>
        <w:t>. Сигнальное созвездие для модуляции ФМн8</w:t>
      </w:r>
      <w:r w:rsidRPr="00040E75">
        <w:t>[</w:t>
      </w:r>
      <w:r w:rsidRPr="00A9799A">
        <w:t>4</w:t>
      </w:r>
      <w:r w:rsidRPr="00040E75">
        <w:t>]</w:t>
      </w:r>
    </w:p>
    <w:p w14:paraId="13084434" w14:textId="77777777" w:rsidR="00723248" w:rsidRDefault="00723248" w:rsidP="00723248">
      <w:pPr>
        <w:pStyle w:val="-12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826176" behindDoc="0" locked="0" layoutInCell="1" allowOverlap="1" wp14:anchorId="68D512E9" wp14:editId="51436017">
                <wp:simplePos x="0" y="0"/>
                <wp:positionH relativeFrom="column">
                  <wp:posOffset>2205354</wp:posOffset>
                </wp:positionH>
                <wp:positionV relativeFrom="paragraph">
                  <wp:posOffset>118745</wp:posOffset>
                </wp:positionV>
                <wp:extent cx="0" cy="520065"/>
                <wp:effectExtent l="76200" t="38100" r="57150" b="13335"/>
                <wp:wrapNone/>
                <wp:docPr id="122" name="Прямая со стрелкой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5200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6F7BFE" id="Прямая со стрелкой 122" o:spid="_x0000_s1026" type="#_x0000_t32" style="position:absolute;margin-left:173.65pt;margin-top:9.35pt;width:0;height:40.95pt;flip:y;z-index:2518261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" strokecolor="black [3200]" strokeweight="1.5pt">
                <v:stroke endarrow="block" joinstyle="miter"/>
                <o:lock v:ext="edit" shapetype="f"/>
              </v:shape>
            </w:pict>
          </mc:Fallback>
        </mc:AlternateContent>
      </w:r>
    </w:p>
    <w:p w14:paraId="3F2D4480" w14:textId="77777777" w:rsidR="00723248" w:rsidRDefault="00723248" w:rsidP="00723248">
      <w:pPr>
        <w:pStyle w:val="a5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20CA3E54" wp14:editId="09C5EC8B">
                <wp:simplePos x="0" y="0"/>
                <wp:positionH relativeFrom="margin">
                  <wp:posOffset>3621405</wp:posOffset>
                </wp:positionH>
                <wp:positionV relativeFrom="paragraph">
                  <wp:posOffset>561975</wp:posOffset>
                </wp:positionV>
                <wp:extent cx="380365" cy="267335"/>
                <wp:effectExtent l="0" t="0" r="0" b="0"/>
                <wp:wrapNone/>
                <wp:docPr id="123" name="Надпись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0365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1AACFC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4E6B12B7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CA3E54" id="Надпись 123" o:spid="_x0000_s1063" type="#_x0000_t202" style="position:absolute;left:0;text-align:left;margin-left:285.15pt;margin-top:44.25pt;width:29.95pt;height:21.05pt;z-index:251836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" filled="f" stroked="f" strokeweight=".5pt">
                <v:textbox>
                  <w:txbxContent>
                    <w:p w14:paraId="441AACFC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7</m:t>
                              </m:r>
                            </m:sub>
                          </m:sSub>
                        </m:oMath>
                      </m:oMathPara>
                    </w:p>
                    <w:p w14:paraId="4E6B12B7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091043AD" wp14:editId="5000F9A5">
                <wp:simplePos x="0" y="0"/>
                <wp:positionH relativeFrom="margin">
                  <wp:posOffset>3413125</wp:posOffset>
                </wp:positionH>
                <wp:positionV relativeFrom="paragraph">
                  <wp:posOffset>560070</wp:posOffset>
                </wp:positionV>
                <wp:extent cx="379730" cy="266700"/>
                <wp:effectExtent l="0" t="0" r="0" b="0"/>
                <wp:wrapNone/>
                <wp:docPr id="124" name="Надпись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797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CB9E825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030BC257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1043AD" id="Надпись 124" o:spid="_x0000_s1064" type="#_x0000_t202" style="position:absolute;left:0;text-align:left;margin-left:268.75pt;margin-top:44.1pt;width:29.9pt;height:21pt;z-index:251835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" filled="f" stroked="f" strokeweight=".5pt">
                <v:textbox>
                  <w:txbxContent>
                    <w:p w14:paraId="7CB9E825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6</m:t>
                              </m:r>
                            </m:sub>
                          </m:sSub>
                        </m:oMath>
                      </m:oMathPara>
                    </w:p>
                    <w:p w14:paraId="030BC257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507618D0" wp14:editId="5DA2D6A7">
                <wp:simplePos x="0" y="0"/>
                <wp:positionH relativeFrom="margin">
                  <wp:posOffset>3162300</wp:posOffset>
                </wp:positionH>
                <wp:positionV relativeFrom="paragraph">
                  <wp:posOffset>560705</wp:posOffset>
                </wp:positionV>
                <wp:extent cx="380365" cy="267335"/>
                <wp:effectExtent l="0" t="0" r="0" b="0"/>
                <wp:wrapNone/>
                <wp:docPr id="125" name="Надпись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0365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52B307C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14EFFDB0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7618D0" id="Надпись 125" o:spid="_x0000_s1065" type="#_x0000_t202" style="position:absolute;left:0;text-align:left;margin-left:249pt;margin-top:44.15pt;width:29.95pt;height:21.05pt;z-index:251834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" filled="f" stroked="f" strokeweight=".5pt">
                <v:textbox>
                  <w:txbxContent>
                    <w:p w14:paraId="752B307C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5</m:t>
                              </m:r>
                            </m:sub>
                          </m:sSub>
                        </m:oMath>
                      </m:oMathPara>
                    </w:p>
                    <w:p w14:paraId="14EFFDB0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4B119E82" wp14:editId="7DFAB2E5">
                <wp:simplePos x="0" y="0"/>
                <wp:positionH relativeFrom="margin">
                  <wp:posOffset>2945765</wp:posOffset>
                </wp:positionH>
                <wp:positionV relativeFrom="paragraph">
                  <wp:posOffset>551180</wp:posOffset>
                </wp:positionV>
                <wp:extent cx="379730" cy="266700"/>
                <wp:effectExtent l="0" t="0" r="0" b="0"/>
                <wp:wrapNone/>
                <wp:docPr id="126" name="Надпись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797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E3FE10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26967D56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119E82" id="Надпись 126" o:spid="_x0000_s1066" type="#_x0000_t202" style="position:absolute;left:0;text-align:left;margin-left:231.95pt;margin-top:43.4pt;width:29.9pt;height:21pt;z-index:251833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" filled="f" stroked="f" strokeweight=".5pt">
                <v:textbox>
                  <w:txbxContent>
                    <w:p w14:paraId="55E3FE10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  <w:p w14:paraId="26967D56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15ADFAF2" wp14:editId="4E80E437">
                <wp:simplePos x="0" y="0"/>
                <wp:positionH relativeFrom="margin">
                  <wp:posOffset>2510790</wp:posOffset>
                </wp:positionH>
                <wp:positionV relativeFrom="paragraph">
                  <wp:posOffset>550545</wp:posOffset>
                </wp:positionV>
                <wp:extent cx="380365" cy="267335"/>
                <wp:effectExtent l="0" t="0" r="0" b="0"/>
                <wp:wrapNone/>
                <wp:docPr id="127" name="Надпись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0365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65317B1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CC0DE21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ADFAF2" id="Надпись 127" o:spid="_x0000_s1067" type="#_x0000_t202" style="position:absolute;left:0;text-align:left;margin-left:197.7pt;margin-top:43.35pt;width:29.95pt;height:21.05pt;z-index:251831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" filled="f" stroked="f" strokeweight=".5pt">
                <v:textbox>
                  <w:txbxContent>
                    <w:p w14:paraId="765317B1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6CC0DE21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41BFE4B4" wp14:editId="79B5953E">
                <wp:simplePos x="0" y="0"/>
                <wp:positionH relativeFrom="margin">
                  <wp:posOffset>2722880</wp:posOffset>
                </wp:positionH>
                <wp:positionV relativeFrom="paragraph">
                  <wp:posOffset>548005</wp:posOffset>
                </wp:positionV>
                <wp:extent cx="380365" cy="267335"/>
                <wp:effectExtent l="0" t="0" r="0" b="0"/>
                <wp:wrapNone/>
                <wp:docPr id="128" name="Надпись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0365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168981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01A5FAE6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BFE4B4" id="Надпись 128" o:spid="_x0000_s1068" type="#_x0000_t202" style="position:absolute;left:0;text-align:left;margin-left:214.4pt;margin-top:43.15pt;width:29.95pt;height:21.05pt;z-index:251832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" filled="f" stroked="f" strokeweight=".5pt">
                <v:textbox>
                  <w:txbxContent>
                    <w:p w14:paraId="3E168981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  <w:p w14:paraId="01A5FAE6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462B7325" wp14:editId="0BED2398">
                <wp:simplePos x="0" y="0"/>
                <wp:positionH relativeFrom="margin">
                  <wp:posOffset>2252980</wp:posOffset>
                </wp:positionH>
                <wp:positionV relativeFrom="paragraph">
                  <wp:posOffset>542290</wp:posOffset>
                </wp:positionV>
                <wp:extent cx="379730" cy="266700"/>
                <wp:effectExtent l="0" t="0" r="0" b="0"/>
                <wp:wrapNone/>
                <wp:docPr id="129" name="Надпись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797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79705A5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57C07EB5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2B7325" id="Надпись 129" o:spid="_x0000_s1069" type="#_x0000_t202" style="position:absolute;left:0;text-align:left;margin-left:177.4pt;margin-top:42.7pt;width:29.9pt;height:21pt;z-index:251830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" filled="f" stroked="f" strokeweight=".5pt">
                <v:textbox>
                  <w:txbxContent>
                    <w:p w14:paraId="579705A5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  <w:p w14:paraId="57C07EB5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237B26D5" wp14:editId="468D7E17">
                <wp:simplePos x="0" y="0"/>
                <wp:positionH relativeFrom="margin">
                  <wp:posOffset>1942465</wp:posOffset>
                </wp:positionH>
                <wp:positionV relativeFrom="paragraph">
                  <wp:posOffset>530860</wp:posOffset>
                </wp:positionV>
                <wp:extent cx="287020" cy="277495"/>
                <wp:effectExtent l="0" t="0" r="0" b="0"/>
                <wp:wrapNone/>
                <wp:docPr id="130" name="Надпись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77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C9BD0C" w14:textId="77777777" w:rsidR="00723248" w:rsidRPr="001D34FB" w:rsidRDefault="00A24BD0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7B26D5" id="Надпись 130" o:spid="_x0000_s1070" type="#_x0000_t202" style="position:absolute;left:0;text-align:left;margin-left:152.95pt;margin-top:41.8pt;width:22.6pt;height:21.85pt;z-index:251829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" filled="f" stroked="f" strokeweight=".5pt">
                <v:textbox>
                  <w:txbxContent>
                    <w:p w14:paraId="0EC9BD0C" w14:textId="77777777" w:rsidR="00723248" w:rsidRPr="001D34FB" w:rsidRDefault="00A24BD0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3D2B017C" wp14:editId="35E4D6AD">
                <wp:simplePos x="0" y="0"/>
                <wp:positionH relativeFrom="margin">
                  <wp:posOffset>4276090</wp:posOffset>
                </wp:positionH>
                <wp:positionV relativeFrom="paragraph">
                  <wp:posOffset>406400</wp:posOffset>
                </wp:positionV>
                <wp:extent cx="271780" cy="267335"/>
                <wp:effectExtent l="0" t="0" r="0" b="0"/>
                <wp:wrapNone/>
                <wp:docPr id="131" name="Надпись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7178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C664049" w14:textId="77777777" w:rsidR="00723248" w:rsidRPr="001D34FB" w:rsidRDefault="00723248" w:rsidP="0072324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I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2B017C" id="Надпись 131" o:spid="_x0000_s1071" type="#_x0000_t202" style="position:absolute;left:0;text-align:left;margin-left:336.7pt;margin-top:32pt;width:21.4pt;height:21.05pt;z-index:251827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" filled="f" stroked="f" strokeweight=".5pt">
                <v:textbox>
                  <w:txbxContent>
                    <w:p w14:paraId="6C664049" w14:textId="77777777" w:rsidR="00723248" w:rsidRPr="001D34FB" w:rsidRDefault="00723248" w:rsidP="0072324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4294967295" distB="4294967295" distL="114300" distR="114300" simplePos="0" relativeHeight="251825152" behindDoc="0" locked="0" layoutInCell="1" allowOverlap="1" wp14:anchorId="270C8284" wp14:editId="25F7C95D">
                <wp:simplePos x="0" y="0"/>
                <wp:positionH relativeFrom="column">
                  <wp:posOffset>3862705</wp:posOffset>
                </wp:positionH>
                <wp:positionV relativeFrom="paragraph">
                  <wp:posOffset>541019</wp:posOffset>
                </wp:positionV>
                <wp:extent cx="457200" cy="0"/>
                <wp:effectExtent l="0" t="76200" r="19050" b="95250"/>
                <wp:wrapNone/>
                <wp:docPr id="132" name="Прямая со стрелкой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5621EE" id="Прямая со стрелкой 132" o:spid="_x0000_s1026" type="#_x0000_t32" style="position:absolute;margin-left:304.15pt;margin-top:42.6pt;width:36pt;height:0;z-index:2518251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" strokecolor="black [3200]" strokeweight="1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DF4AC3C" wp14:editId="1E803D29">
            <wp:extent cx="2340000" cy="1146632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1146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9B286" w14:textId="77777777" w:rsidR="00723248" w:rsidRPr="0076235D" w:rsidRDefault="00723248" w:rsidP="00723248">
      <w:pPr>
        <w:pStyle w:val="-12"/>
        <w:spacing w:line="360" w:lineRule="auto"/>
        <w:ind w:firstLine="0"/>
        <w:jc w:val="center"/>
      </w:pPr>
      <w:r w:rsidRPr="0076235D">
        <w:t xml:space="preserve"> Рис.10. Сигнальное созвездие для модуляции АМн8 [5]</w:t>
      </w:r>
    </w:p>
    <w:tbl>
      <w:tblPr>
        <w:tblStyle w:val="a7"/>
        <w:tblpPr w:leftFromText="180" w:rightFromText="180" w:vertAnchor="text" w:horzAnchor="margin" w:tblpXSpec="right" w:tblpY="66"/>
        <w:tblW w:w="0" w:type="auto"/>
        <w:tblLook w:val="04A0" w:firstRow="1" w:lastRow="0" w:firstColumn="1" w:lastColumn="0" w:noHBand="0" w:noVBand="1"/>
      </w:tblPr>
      <w:tblGrid>
        <w:gridCol w:w="803"/>
        <w:gridCol w:w="804"/>
        <w:gridCol w:w="804"/>
        <w:gridCol w:w="2227"/>
      </w:tblGrid>
      <w:tr w:rsidR="00723248" w:rsidRPr="00C637D0" w14:paraId="7249D6E2" w14:textId="77777777" w:rsidTr="00625635">
        <w:tc>
          <w:tcPr>
            <w:tcW w:w="2411" w:type="dxa"/>
            <w:gridSpan w:val="3"/>
          </w:tcPr>
          <w:p w14:paraId="77329837" w14:textId="77777777" w:rsidR="00723248" w:rsidRPr="00C637D0" w:rsidRDefault="00723248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Состояния бит входного сообщения (код Грея)</w:t>
            </w:r>
          </w:p>
        </w:tc>
        <w:tc>
          <w:tcPr>
            <w:tcW w:w="2227" w:type="dxa"/>
          </w:tcPr>
          <w:p w14:paraId="6B067881" w14:textId="77777777" w:rsidR="00723248" w:rsidRPr="00C637D0" w:rsidRDefault="00723248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Номер элементарного сигнала</w:t>
            </w:r>
          </w:p>
        </w:tc>
      </w:tr>
      <w:tr w:rsidR="00723248" w:rsidRPr="00C637D0" w14:paraId="3C22B502" w14:textId="77777777" w:rsidTr="00625635">
        <w:tc>
          <w:tcPr>
            <w:tcW w:w="803" w:type="dxa"/>
            <w:vAlign w:val="center"/>
          </w:tcPr>
          <w:p w14:paraId="15C59D35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592CAC88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21E3B2AD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2227" w:type="dxa"/>
          </w:tcPr>
          <w:p w14:paraId="374A6573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</w:tr>
      <w:tr w:rsidR="00723248" w:rsidRPr="00C637D0" w14:paraId="3AEE7244" w14:textId="77777777" w:rsidTr="00625635">
        <w:tc>
          <w:tcPr>
            <w:tcW w:w="803" w:type="dxa"/>
            <w:vAlign w:val="center"/>
          </w:tcPr>
          <w:p w14:paraId="1A86EB77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4503F09F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4332ED09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2227" w:type="dxa"/>
          </w:tcPr>
          <w:p w14:paraId="13BC53FB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723248" w:rsidRPr="00C637D0" w14:paraId="6D1C0732" w14:textId="77777777" w:rsidTr="00625635">
        <w:tc>
          <w:tcPr>
            <w:tcW w:w="803" w:type="dxa"/>
            <w:vAlign w:val="center"/>
          </w:tcPr>
          <w:p w14:paraId="68A26960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39B17D70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69260B4D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2227" w:type="dxa"/>
          </w:tcPr>
          <w:p w14:paraId="738C6C1A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723248" w:rsidRPr="00C637D0" w14:paraId="497CC0A7" w14:textId="77777777" w:rsidTr="00625635">
        <w:tc>
          <w:tcPr>
            <w:tcW w:w="803" w:type="dxa"/>
            <w:vAlign w:val="center"/>
          </w:tcPr>
          <w:p w14:paraId="674CFCC7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0F8A42A0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462AAFEB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2227" w:type="dxa"/>
          </w:tcPr>
          <w:p w14:paraId="6EABA242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723248" w:rsidRPr="00C637D0" w14:paraId="47F46D81" w14:textId="77777777" w:rsidTr="00625635">
        <w:tc>
          <w:tcPr>
            <w:tcW w:w="803" w:type="dxa"/>
            <w:vAlign w:val="center"/>
          </w:tcPr>
          <w:p w14:paraId="51F7981D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22937B63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0EF13931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2227" w:type="dxa"/>
          </w:tcPr>
          <w:p w14:paraId="572BD76E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723248" w:rsidRPr="00C637D0" w14:paraId="444185E9" w14:textId="77777777" w:rsidTr="00625635">
        <w:tc>
          <w:tcPr>
            <w:tcW w:w="803" w:type="dxa"/>
            <w:vAlign w:val="center"/>
          </w:tcPr>
          <w:p w14:paraId="0719BFD7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01E143A5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39ECCEAF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2227" w:type="dxa"/>
          </w:tcPr>
          <w:p w14:paraId="4CC1DCD4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723248" w:rsidRPr="00C637D0" w14:paraId="017F15EE" w14:textId="77777777" w:rsidTr="00625635">
        <w:tc>
          <w:tcPr>
            <w:tcW w:w="803" w:type="dxa"/>
            <w:vAlign w:val="center"/>
          </w:tcPr>
          <w:p w14:paraId="20BB0DC5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430BF50A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3CC45C7F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2227" w:type="dxa"/>
          </w:tcPr>
          <w:p w14:paraId="541D4223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sz w:val="20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723248" w:rsidRPr="00C637D0" w14:paraId="0E732AD1" w14:textId="77777777" w:rsidTr="00625635">
        <w:tc>
          <w:tcPr>
            <w:tcW w:w="803" w:type="dxa"/>
            <w:vAlign w:val="center"/>
          </w:tcPr>
          <w:p w14:paraId="0378FD71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1</w:t>
            </w:r>
          </w:p>
        </w:tc>
        <w:tc>
          <w:tcPr>
            <w:tcW w:w="804" w:type="dxa"/>
            <w:vAlign w:val="center"/>
          </w:tcPr>
          <w:p w14:paraId="539F9172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804" w:type="dxa"/>
            <w:vAlign w:val="center"/>
          </w:tcPr>
          <w:p w14:paraId="2B9BACFF" w14:textId="77777777" w:rsidR="00723248" w:rsidRPr="00C637D0" w:rsidRDefault="00723248" w:rsidP="00625635">
            <w:pPr>
              <w:pStyle w:val="-12"/>
              <w:ind w:firstLine="0"/>
              <w:jc w:val="center"/>
              <w:rPr>
                <w:sz w:val="20"/>
                <w:szCs w:val="18"/>
              </w:rPr>
            </w:pPr>
            <w:r w:rsidRPr="00C637D0">
              <w:rPr>
                <w:sz w:val="20"/>
                <w:szCs w:val="18"/>
              </w:rPr>
              <w:t>0</w:t>
            </w:r>
          </w:p>
        </w:tc>
        <w:tc>
          <w:tcPr>
            <w:tcW w:w="2227" w:type="dxa"/>
          </w:tcPr>
          <w:p w14:paraId="0E48806A" w14:textId="77777777" w:rsidR="00723248" w:rsidRPr="00C637D0" w:rsidRDefault="00A24BD0" w:rsidP="00625635">
            <w:pPr>
              <w:pStyle w:val="-12"/>
              <w:ind w:firstLine="0"/>
              <w:jc w:val="both"/>
              <w:rPr>
                <w:rFonts w:eastAsia="Calibri" w:cs="Times New Roman"/>
                <w:sz w:val="20"/>
                <w:szCs w:val="1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18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</w:tr>
    </w:tbl>
    <w:p w14:paraId="733E5243" w14:textId="77777777" w:rsidR="00723248" w:rsidRDefault="00723248" w:rsidP="00723248">
      <w:pPr>
        <w:pStyle w:val="-12"/>
        <w:jc w:val="both"/>
        <w:rPr>
          <w:noProof/>
          <w:szCs w:val="24"/>
          <w:lang w:eastAsia="ru-RU"/>
        </w:rPr>
      </w:pPr>
      <w:r w:rsidRPr="0076235D">
        <w:t xml:space="preserve"> Определим вероятности битовых ошибок</w:t>
      </w:r>
      <w:r>
        <w:t xml:space="preserve"> для модуляций ФМн-8 и АМн-8</w:t>
      </w:r>
      <w:r w:rsidRPr="00296F73">
        <w:t xml:space="preserve"> </w:t>
      </w:r>
      <w:r>
        <w:t>при</w:t>
      </w:r>
      <w:r w:rsidRPr="0076235D">
        <w:t xml:space="preserve"> фиксированн</w:t>
      </w:r>
      <w:r>
        <w:t>ом</w:t>
      </w:r>
      <w:r w:rsidRPr="0076235D">
        <w:t xml:space="preserve"> значени</w:t>
      </w:r>
      <w:r>
        <w:t>и</w:t>
      </w:r>
      <w:r w:rsidRPr="00296F73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>
        <w:rPr>
          <w:rFonts w:eastAsiaTheme="minorEastAsia"/>
        </w:rPr>
        <w:t>,</w:t>
      </w:r>
      <w:r w:rsidRPr="00296F7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и прочих равных. Для этого сначала определим вероятности символьных ошибок. </w:t>
      </w:r>
      <w:r>
        <w:rPr>
          <w:noProof/>
          <w:szCs w:val="24"/>
          <w:lang w:eastAsia="ru-RU"/>
        </w:rPr>
        <w:t>Вероятность символьной ошибки – вероятность принятия детектором неверного решения, относительно передаваемого сигнала. Для определения вероятностей ошибок будем использовать код Грея, при котором соседние символы отличаются только одной битовой позицией</w:t>
      </w:r>
      <w:r w:rsidRPr="00866A63">
        <w:rPr>
          <w:noProof/>
          <w:szCs w:val="24"/>
          <w:lang w:eastAsia="ru-RU"/>
        </w:rPr>
        <w:t xml:space="preserve"> [4]</w:t>
      </w:r>
      <w:r>
        <w:rPr>
          <w:noProof/>
          <w:szCs w:val="24"/>
          <w:lang w:eastAsia="ru-RU"/>
        </w:rPr>
        <w:t>.</w:t>
      </w:r>
    </w:p>
    <w:p w14:paraId="38E6D957" w14:textId="77777777" w:rsidR="00723248" w:rsidRDefault="00723248" w:rsidP="00723248">
      <w:pPr>
        <w:pStyle w:val="-12"/>
        <w:ind w:firstLine="0"/>
        <w:jc w:val="both"/>
      </w:pPr>
    </w:p>
    <w:p w14:paraId="0B2CA1F8" w14:textId="77777777" w:rsidR="00723248" w:rsidRDefault="00723248" w:rsidP="00723248">
      <w:pPr>
        <w:pStyle w:val="-12"/>
        <w:ind w:firstLine="0"/>
        <w:jc w:val="both"/>
      </w:pPr>
    </w:p>
    <w:p w14:paraId="4A4E65E2" w14:textId="77777777" w:rsidR="00723248" w:rsidRDefault="00723248" w:rsidP="00723248">
      <w:pPr>
        <w:pStyle w:val="-12"/>
        <w:ind w:firstLine="0"/>
        <w:jc w:val="both"/>
      </w:pPr>
    </w:p>
    <w:p w14:paraId="3CA7712F" w14:textId="77777777" w:rsidR="00723248" w:rsidRDefault="00723248" w:rsidP="00723248">
      <w:pPr>
        <w:pStyle w:val="-12"/>
        <w:ind w:firstLine="0"/>
        <w:jc w:val="both"/>
      </w:pPr>
    </w:p>
    <w:p w14:paraId="7EADE8FE" w14:textId="77777777" w:rsidR="00723248" w:rsidRDefault="00723248" w:rsidP="00723248">
      <w:pPr>
        <w:pStyle w:val="-12"/>
        <w:ind w:firstLine="0"/>
        <w:jc w:val="both"/>
      </w:pPr>
    </w:p>
    <w:p w14:paraId="0B436696" w14:textId="77777777" w:rsidR="00DC40F8" w:rsidRDefault="00DC40F8" w:rsidP="00DC40F8">
      <w:pPr>
        <w:pStyle w:val="-12"/>
        <w:rPr>
          <w:noProof/>
          <w:lang w:eastAsia="ru-RU"/>
        </w:rPr>
      </w:pPr>
      <w:r>
        <w:lastRenderedPageBreak/>
        <w:t xml:space="preserve">Общая формула вероятности символьной ошибки </w:t>
      </w:r>
      <w:r>
        <w:rPr>
          <w:noProof/>
          <w:lang w:eastAsia="ru-RU"/>
        </w:rPr>
        <w:t>для детектора, работающего по принципу минимальной мероятности ошибки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56"/>
      </w:tblGrid>
      <w:tr w:rsidR="00DC40F8" w14:paraId="4D3E5562" w14:textId="77777777" w:rsidTr="00314CE5">
        <w:trPr>
          <w:trHeight w:val="878"/>
        </w:trPr>
        <w:tc>
          <w:tcPr>
            <w:tcW w:w="8789" w:type="dxa"/>
            <w:vAlign w:val="center"/>
          </w:tcPr>
          <w:p w14:paraId="33C33334" w14:textId="77777777" w:rsidR="00DC40F8" w:rsidRPr="00C120A9" w:rsidRDefault="00DC40F8" w:rsidP="00314CE5">
            <w:pPr>
              <w:pStyle w:val="a5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2π</m:t>
                        </m:r>
                      </m:e>
                    </m:rad>
                  </m:den>
                </m:f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0</m:t>
                            </m:r>
                          </m:sub>
                        </m:sSub>
                      </m:den>
                    </m:f>
                  </m:sub>
                  <m:sup>
                    <m: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∞</m:t>
                    </m:r>
                  </m:sup>
                  <m:e>
                    <m: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du</m:t>
                    </m:r>
                  </m:e>
                </m:nary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=</m:t>
                </m:r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0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556" w:type="dxa"/>
            <w:vAlign w:val="center"/>
          </w:tcPr>
          <w:p w14:paraId="629019E5" w14:textId="77777777" w:rsidR="00DC40F8" w:rsidRDefault="00DC40F8" w:rsidP="00314CE5">
            <w:pPr>
              <w:pStyle w:val="-12"/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(1)</w:t>
            </w:r>
          </w:p>
        </w:tc>
      </w:tr>
    </w:tbl>
    <w:p w14:paraId="6B5E7FB8" w14:textId="77777777" w:rsidR="00DC40F8" w:rsidRPr="00FE1754" w:rsidRDefault="00DC40F8" w:rsidP="00DC40F8">
      <w:pPr>
        <w:pStyle w:val="-12"/>
        <w:ind w:firstLine="0"/>
        <w:jc w:val="both"/>
        <w:rPr>
          <w:noProof/>
          <w:lang w:eastAsia="ru-RU"/>
        </w:rPr>
      </w:pPr>
      <w:r>
        <w:rPr>
          <w:noProof/>
          <w:lang w:eastAsia="ru-RU"/>
        </w:rPr>
        <w:t xml:space="preserve">Где </w:t>
      </w:r>
      <m:oMath>
        <m:r>
          <w:rPr>
            <w:rFonts w:ascii="Cambria Math" w:hAnsi="Cambria Math"/>
            <w:noProof/>
            <w:szCs w:val="24"/>
            <w:lang w:eastAsia="ru-RU"/>
          </w:rPr>
          <m:t>Q</m:t>
        </m:r>
        <m:d>
          <m:dPr>
            <m:ctrlPr>
              <w:rPr>
                <w:rFonts w:ascii="Cambria Math" w:hAnsi="Cambria Math"/>
                <w:i/>
                <w:noProof/>
                <w:szCs w:val="24"/>
                <w:lang w:eastAsia="ru-RU"/>
              </w:rPr>
            </m:ctrlPr>
          </m:dPr>
          <m:e>
            <m:r>
              <w:rPr>
                <w:rFonts w:ascii="Cambria Math" w:hAnsi="Cambria Math"/>
                <w:noProof/>
                <w:szCs w:val="24"/>
                <w:lang w:eastAsia="ru-RU"/>
              </w:rPr>
              <m:t>x</m:t>
            </m:r>
          </m:e>
        </m:d>
      </m:oMath>
      <w:r>
        <w:rPr>
          <w:rFonts w:eastAsiaTheme="minorEastAsia"/>
          <w:noProof/>
          <w:szCs w:val="24"/>
          <w:lang w:eastAsia="ru-RU"/>
        </w:rPr>
        <w:t xml:space="preserve"> –</w:t>
      </w:r>
      <w:r>
        <w:rPr>
          <w:noProof/>
          <w:lang w:eastAsia="ru-RU"/>
        </w:rPr>
        <w:t xml:space="preserve"> г</w:t>
      </w:r>
      <w:r w:rsidRPr="00FE1754">
        <w:rPr>
          <w:noProof/>
          <w:lang w:eastAsia="ru-RU"/>
        </w:rPr>
        <w:t>аусссовый интеграл ошибок:</w:t>
      </w:r>
    </w:p>
    <w:p w14:paraId="23569DFF" w14:textId="77777777" w:rsidR="00DC40F8" w:rsidRPr="00B56DA2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Q</m:t>
          </m:r>
          <m:d>
            <m:d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x</m:t>
              </m:r>
            </m:e>
          </m:d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2π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x</m:t>
              </m:r>
            </m:sub>
            <m:sup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∞</m:t>
              </m:r>
            </m:sup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ex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du</m:t>
              </m:r>
            </m:e>
          </m:nary>
        </m:oMath>
      </m:oMathPara>
    </w:p>
    <w:p w14:paraId="4CF805B2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 xml:space="preserve">Коэффициенты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noProof/>
                <w:sz w:val="24"/>
                <w:szCs w:val="24"/>
                <w:lang w:val="en-US" w:eastAsia="ru-RU"/>
              </w:rPr>
              <m:t>i</m:t>
            </m:r>
          </m:sub>
        </m:sSub>
      </m:oMath>
      <w:r w:rsidRPr="00D101D1">
        <w:rPr>
          <w:rFonts w:eastAsiaTheme="minorEastAsia"/>
          <w:noProof/>
          <w:sz w:val="24"/>
          <w:szCs w:val="24"/>
          <w:lang w:eastAsia="ru-RU"/>
        </w:rPr>
        <w:t xml:space="preserve"> </w:t>
      </w:r>
      <w:r>
        <w:rPr>
          <w:rFonts w:eastAsiaTheme="minorEastAsia"/>
          <w:noProof/>
          <w:sz w:val="24"/>
          <w:szCs w:val="24"/>
          <w:lang w:eastAsia="ru-RU"/>
        </w:rPr>
        <w:t>определяются через сигналы, например:</w:t>
      </w:r>
    </w:p>
    <w:p w14:paraId="61FF5122" w14:textId="77777777" w:rsidR="00DC40F8" w:rsidRPr="00D101D1" w:rsidRDefault="00DC40F8" w:rsidP="00DC40F8">
      <w:pPr>
        <w:pStyle w:val="a5"/>
        <w:jc w:val="both"/>
        <w:rPr>
          <w:rFonts w:eastAsiaTheme="minorEastAsia"/>
          <w:i/>
          <w:noProof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den>
              </m:f>
            </m:e>
          </m:rad>
          <m:func>
            <m:funcPr>
              <m:ctrlPr>
                <w:rPr>
                  <w:rFonts w:ascii="Cambria Math" w:hAnsi="Cambria Math"/>
                  <w:i/>
                  <w:sz w:val="22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n-US"/>
                    </w:rPr>
                    <m:t>ωt</m:t>
                  </m:r>
                  <m:r>
                    <w:rPr>
                      <w:rFonts w:ascii="Cambria Math" w:hAnsi="Cambria Math"/>
                      <w:sz w:val="22"/>
                    </w:rPr>
                    <m:t>+</m:t>
                  </m:r>
                  <m:r>
                    <w:rPr>
                      <w:rFonts w:ascii="Cambria Math" w:hAnsi="Cambria Math"/>
                      <w:sz w:val="22"/>
                      <w:lang w:val="en-US"/>
                    </w:rPr>
                    <m:t>φ</m:t>
                  </m:r>
                </m:e>
              </m:d>
              <m:r>
                <w:rPr>
                  <w:rFonts w:ascii="Cambria Math" w:hAnsi="Cambria Math"/>
                  <w:sz w:val="22"/>
                  <w:lang w:val="en-US"/>
                </w:rPr>
                <m:t>=</m:t>
              </m:r>
            </m:e>
          </m:func>
          <m:sSub>
            <m:sSub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Ψ</m:t>
              </m:r>
            </m:e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e>
          </m:d>
        </m:oMath>
      </m:oMathPara>
    </w:p>
    <w:p w14:paraId="1AD86C88" w14:textId="77777777" w:rsidR="00DC40F8" w:rsidRPr="00A7369E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Ψ</m:t>
            </m:r>
          </m:e>
          <m:sub>
            <m: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t</m:t>
            </m:r>
          </m:e>
        </m:d>
        <m: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T</m:t>
                </m:r>
              </m:den>
            </m:f>
          </m:e>
        </m:rad>
        <m:func>
          <m:funcPr>
            <m:ctrlPr>
              <w:rPr>
                <w:rFonts w:ascii="Cambria Math" w:hAnsi="Cambria Math"/>
                <w:i/>
                <w:sz w:val="2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lang w:val="en-US"/>
                  </w:rPr>
                  <m:t>ωt</m:t>
                </m:r>
                <m:r>
                  <w:rPr>
                    <w:rFonts w:ascii="Cambria Math" w:hAnsi="Cambria Math"/>
                    <w:sz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lang w:val="en-US"/>
                  </w:rPr>
                  <m:t>φ</m:t>
                </m:r>
              </m:e>
            </m:d>
          </m:e>
        </m:func>
      </m:oMath>
      <w:r>
        <w:rPr>
          <w:rFonts w:eastAsiaTheme="minorEastAsia"/>
          <w:noProof/>
          <w:sz w:val="22"/>
        </w:rPr>
        <w:t xml:space="preserve"> – базисная функция для одного случая,: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noProof/>
                <w:sz w:val="24"/>
                <w:szCs w:val="24"/>
                <w:lang w:val="en-US" w:eastAsia="ru-RU"/>
              </w:rPr>
              <m:t>i</m:t>
            </m:r>
          </m:sub>
        </m:sSub>
        <m: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i</m:t>
                </m:r>
              </m:sub>
            </m:sSub>
          </m:e>
        </m:rad>
      </m:oMath>
      <w:r>
        <w:rPr>
          <w:rFonts w:eastAsiaTheme="minorEastAsia"/>
          <w:noProof/>
          <w:sz w:val="24"/>
          <w:szCs w:val="24"/>
          <w:lang w:eastAsia="ru-RU"/>
        </w:rPr>
        <w:t xml:space="preserve">; Для упрощения, рассмотрим случай воздействия только аддитивного белого гаусова шума (АБГШ). Тогда дисперисю шума </w:t>
      </w:r>
      <m:oMath>
        <m:sSup>
          <m:sSup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0</m:t>
                </m:r>
              </m:sub>
            </m:sSub>
          </m:e>
          <m:sup>
            <m: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2</m:t>
            </m:r>
          </m:sup>
        </m:sSup>
      </m:oMath>
      <w:r>
        <w:rPr>
          <w:rFonts w:eastAsiaTheme="minorEastAsia"/>
          <w:noProof/>
          <w:sz w:val="24"/>
          <w:szCs w:val="24"/>
          <w:lang w:eastAsia="ru-RU"/>
        </w:rPr>
        <w:t xml:space="preserve"> можно заменить на  </w:t>
      </w:r>
      <m:oMath>
        <m:f>
          <m:f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noProof/>
                <w:sz w:val="24"/>
                <w:szCs w:val="24"/>
                <w:lang w:eastAsia="ru-RU"/>
              </w:rPr>
              <m:t>2</m:t>
            </m:r>
          </m:den>
        </m:f>
      </m:oMath>
      <w:r>
        <w:rPr>
          <w:rFonts w:eastAsiaTheme="minorEastAsia"/>
          <w:noProof/>
          <w:sz w:val="24"/>
          <w:szCs w:val="24"/>
          <w:lang w:eastAsia="ru-RU"/>
        </w:rPr>
        <w:t xml:space="preserve">. </w:t>
      </w:r>
      <w:r>
        <w:rPr>
          <w:noProof/>
          <w:sz w:val="24"/>
          <w:szCs w:val="24"/>
          <w:lang w:eastAsia="ru-RU"/>
        </w:rPr>
        <w:t>В таком случа формулу нахождения ошибки для детектора, работающего по принципу минимальной мероятности ошибки можно представить в виде:</w:t>
      </w:r>
    </w:p>
    <w:p w14:paraId="7BC85573" w14:textId="77777777" w:rsidR="00DC40F8" w:rsidRPr="00C637D0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E</m:t>
              </m:r>
            </m:sub>
          </m:sSub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Q</m:t>
          </m:r>
          <m:d>
            <m:d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val="en-US" w:eastAsia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b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1-ρ</m:t>
                          </m:r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val="en-US" w:eastAsia="ru-RU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0</m:t>
                          </m:r>
                        </m:sub>
                      </m:sSub>
                    </m:den>
                  </m:f>
                </m:e>
              </m:rad>
            </m:e>
          </m:d>
        </m:oMath>
      </m:oMathPara>
    </w:p>
    <w:p w14:paraId="4F8317E2" w14:textId="77777777" w:rsidR="00DC40F8" w:rsidRPr="00FE1754" w:rsidRDefault="00DC40F8" w:rsidP="00DC40F8">
      <w:pPr>
        <w:pStyle w:val="a5"/>
        <w:jc w:val="both"/>
        <w:rPr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Временной коэффициент взаимной корреляции, используемый в качесвте меры подобия сигналов:</w:t>
      </w:r>
    </w:p>
    <w:p w14:paraId="733823B9" w14:textId="77777777" w:rsidR="00DC40F8" w:rsidRPr="002F2C3A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ρ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ru-RU"/>
                    </w:rPr>
                    <m:t>b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ru-RU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dt</m:t>
              </m:r>
            </m:e>
          </m:nary>
        </m:oMath>
      </m:oMathPara>
    </w:p>
    <w:p w14:paraId="4BBF5C41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Для векторного представления удобнее выразить через угол между векторами сигналов:</w:t>
      </w:r>
    </w:p>
    <w:p w14:paraId="074300C2" w14:textId="77777777" w:rsidR="00DC40F8" w:rsidRPr="00375FB1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ρ=</m:t>
          </m:r>
          <m:func>
            <m:func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θ</m:t>
              </m:r>
            </m:e>
          </m:func>
        </m:oMath>
      </m:oMathPara>
    </w:p>
    <w:p w14:paraId="3080CF78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 xml:space="preserve">где </w:t>
      </w:r>
      <m:oMath>
        <m:r>
          <w:rPr>
            <w:rFonts w:ascii="Cambria Math" w:hAnsi="Cambria Math"/>
            <w:noProof/>
            <w:sz w:val="24"/>
            <w:szCs w:val="24"/>
            <w:lang w:eastAsia="ru-RU"/>
          </w:rPr>
          <m:t>θ</m:t>
        </m:r>
      </m:oMath>
      <w:r w:rsidRPr="00CC2D03">
        <w:rPr>
          <w:rFonts w:eastAsiaTheme="minorEastAsia"/>
          <w:noProof/>
          <w:sz w:val="24"/>
          <w:szCs w:val="24"/>
          <w:lang w:eastAsia="ru-RU"/>
        </w:rPr>
        <w:t xml:space="preserve"> – </w:t>
      </w:r>
      <w:r>
        <w:rPr>
          <w:rFonts w:eastAsiaTheme="minorEastAsia"/>
          <w:noProof/>
          <w:sz w:val="24"/>
          <w:szCs w:val="24"/>
          <w:lang w:eastAsia="ru-RU"/>
        </w:rPr>
        <w:t xml:space="preserve">угол между векторами сигналов </w:t>
      </w:r>
      <m:oMath>
        <m:sSub>
          <m:sSub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  <w:szCs w:val="24"/>
                <w:lang w:val="en-US" w:eastAsia="ru-RU"/>
              </w:rPr>
              <m:t>s</m:t>
            </m:r>
          </m:e>
          <m:sub>
            <m:r>
              <w:rPr>
                <w:rFonts w:ascii="Cambria Math" w:hAnsi="Cambria Math"/>
                <w:noProof/>
                <w:sz w:val="24"/>
                <w:szCs w:val="24"/>
                <w:lang w:eastAsia="ru-RU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t</m:t>
            </m:r>
          </m:e>
        </m:d>
      </m:oMath>
      <w:r>
        <w:rPr>
          <w:rFonts w:eastAsiaTheme="minorEastAsia"/>
          <w:noProof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 w:val="24"/>
                <w:szCs w:val="24"/>
                <w:lang w:val="en-US" w:eastAsia="ru-RU"/>
              </w:rPr>
              <m:t>s</m:t>
            </m:r>
          </m:e>
          <m:sub>
            <m:r>
              <w:rPr>
                <w:rFonts w:ascii="Cambria Math" w:hAnsi="Cambria Math"/>
                <w:noProof/>
                <w:sz w:val="24"/>
                <w:szCs w:val="24"/>
                <w:lang w:eastAsia="ru-RU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t</m:t>
            </m:r>
          </m:e>
        </m:d>
      </m:oMath>
      <w:r>
        <w:rPr>
          <w:rFonts w:eastAsiaTheme="minorEastAsia"/>
          <w:noProof/>
          <w:sz w:val="24"/>
          <w:szCs w:val="24"/>
          <w:lang w:eastAsia="ru-RU"/>
        </w:rPr>
        <w:t>.</w:t>
      </w:r>
    </w:p>
    <w:p w14:paraId="58A402E3" w14:textId="77777777" w:rsidR="00DC40F8" w:rsidRDefault="00DC40F8" w:rsidP="00DC40F8">
      <w:pPr>
        <w:pStyle w:val="-12"/>
        <w:ind w:firstLine="0"/>
        <w:jc w:val="both"/>
        <w:rPr>
          <w:lang w:eastAsia="ru-RU"/>
        </w:rPr>
      </w:pPr>
      <w:r>
        <w:t xml:space="preserve">Вероятность символьной ошибки для сигналов для модуляции </w:t>
      </w:r>
      <w:r>
        <w:rPr>
          <w:lang w:eastAsia="ru-RU"/>
        </w:rPr>
        <w:t>ФМн-8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DC40F8" w14:paraId="6B65EEC3" w14:textId="77777777" w:rsidTr="00314CE5">
        <w:tc>
          <w:tcPr>
            <w:tcW w:w="9067" w:type="dxa"/>
            <w:vAlign w:val="center"/>
          </w:tcPr>
          <w:p w14:paraId="270FA591" w14:textId="77777777" w:rsidR="00DC40F8" w:rsidRPr="00C05EAB" w:rsidRDefault="00DC40F8" w:rsidP="00314CE5">
            <w:pPr>
              <w:pStyle w:val="a5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=2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M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=2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b</m:t>
                                </m:r>
                              </m:sub>
                            </m:sSub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  <w:lang w:eastAsia="ru-RU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>lo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  <w:lang w:eastAsia="ru-RU"/>
                                      </w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M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M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=2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b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3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</w:tc>
        <w:tc>
          <w:tcPr>
            <w:tcW w:w="278" w:type="dxa"/>
            <w:vAlign w:val="center"/>
          </w:tcPr>
          <w:p w14:paraId="1E4F831F" w14:textId="77777777" w:rsidR="00DC40F8" w:rsidRDefault="00DC40F8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(2)</w:t>
            </w:r>
          </w:p>
        </w:tc>
      </w:tr>
    </w:tbl>
    <w:p w14:paraId="40859903" w14:textId="77777777" w:rsidR="00DC40F8" w:rsidRDefault="00DC40F8" w:rsidP="00DC40F8">
      <w:pPr>
        <w:pStyle w:val="-12"/>
        <w:ind w:firstLine="0"/>
        <w:jc w:val="both"/>
        <w:rPr>
          <w:lang w:eastAsia="ru-RU"/>
        </w:rPr>
      </w:pPr>
    </w:p>
    <w:p w14:paraId="604BF0C3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</w:p>
    <w:p w14:paraId="5C605F86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</w:p>
    <w:p w14:paraId="783D8D17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</w:p>
    <w:p w14:paraId="6C5A9D65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</w:p>
    <w:p w14:paraId="6B551736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Расчтаем коэффициент взаимной корреляции для модуляции АМн-8.</w:t>
      </w:r>
    </w:p>
    <w:p w14:paraId="3A6865A2" w14:textId="77777777" w:rsidR="00DC40F8" w:rsidRPr="000F67D1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den>
              </m:f>
            </m:e>
          </m:rad>
          <m:func>
            <m:funcPr>
              <m:ctrlPr>
                <w:rPr>
                  <w:rFonts w:ascii="Cambria Math" w:hAnsi="Cambria Math"/>
                  <w:i/>
                  <w:sz w:val="22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n-US"/>
                    </w:rPr>
                    <m:t>ωt</m:t>
                  </m:r>
                  <m:r>
                    <w:rPr>
                      <w:rFonts w:ascii="Cambria Math" w:hAnsi="Cambria Math"/>
                      <w:sz w:val="22"/>
                    </w:rPr>
                    <m:t>+</m:t>
                  </m:r>
                  <m:r>
                    <w:rPr>
                      <w:rFonts w:ascii="Cambria Math" w:hAnsi="Cambria Math"/>
                      <w:sz w:val="22"/>
                      <w:lang w:val="en-US"/>
                    </w:rPr>
                    <m:t>φ</m:t>
                  </m:r>
                </m:e>
              </m:d>
              <m:r>
                <w:rPr>
                  <w:rFonts w:ascii="Cambria Math" w:hAnsi="Cambria Math"/>
                  <w:sz w:val="22"/>
                  <w:lang w:val="en-US"/>
                </w:rPr>
                <m:t>;</m:t>
              </m:r>
            </m:e>
          </m:func>
          <m:r>
            <w:rPr>
              <w:rFonts w:ascii="Cambria Math" w:hAnsi="Cambria Math"/>
              <w:sz w:val="22"/>
              <w:lang w:val="en-US"/>
            </w:rPr>
            <m:t xml:space="preserve">      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den>
              </m:f>
            </m:e>
          </m:rad>
          <m:func>
            <m:funcPr>
              <m:ctrlPr>
                <w:rPr>
                  <w:rFonts w:ascii="Cambria Math" w:hAnsi="Cambria Math"/>
                  <w:i/>
                  <w:sz w:val="22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n-US"/>
                    </w:rPr>
                    <m:t>ωt</m:t>
                  </m:r>
                  <m:r>
                    <w:rPr>
                      <w:rFonts w:ascii="Cambria Math" w:hAnsi="Cambria Math"/>
                      <w:sz w:val="22"/>
                    </w:rPr>
                    <m:t>+</m:t>
                  </m:r>
                  <m:r>
                    <w:rPr>
                      <w:rFonts w:ascii="Cambria Math" w:hAnsi="Cambria Math"/>
                      <w:sz w:val="22"/>
                      <w:lang w:val="en-US"/>
                    </w:rPr>
                    <m:t>φ</m:t>
                  </m:r>
                </m:e>
              </m:d>
            </m:e>
          </m:func>
        </m:oMath>
      </m:oMathPara>
    </w:p>
    <w:p w14:paraId="520FCACC" w14:textId="77777777" w:rsidR="00DC40F8" w:rsidRPr="000F67D1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ρ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12</m:t>
              </m:r>
            </m:sub>
          </m:sSub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en-US" w:eastAsia="ru-RU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sup>
            <m:e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T</m:t>
                      </m:r>
                    </m:den>
                  </m:f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ωt</m:t>
                      </m:r>
                      <m:r>
                        <w:rPr>
                          <w:rFonts w:ascii="Cambria Math" w:hAnsi="Cambria Math"/>
                          <w:sz w:val="22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φ</m:t>
                      </m:r>
                    </m:e>
                  </m:d>
                </m:e>
              </m:func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T</m:t>
                      </m:r>
                    </m:den>
                  </m:f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ωt</m:t>
                      </m:r>
                      <m:r>
                        <w:rPr>
                          <w:rFonts w:ascii="Cambria Math" w:hAnsi="Cambria Math"/>
                          <w:sz w:val="22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φ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dt=</m:t>
              </m:r>
            </m:e>
          </m:nary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en-US" w:eastAsia="ru-RU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</m:e>
              </m:rad>
            </m:den>
          </m:f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den>
              </m:f>
            </m:e>
          </m:rad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den>
              </m:f>
            </m:e>
          </m:rad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ωt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φ</m:t>
                          </m:r>
                        </m:e>
                      </m:d>
                    </m:e>
                  </m:func>
                </m:e>
                <m:sup>
                  <m:r>
                    <w:rPr>
                      <w:rFonts w:ascii="Cambria Math" w:hAnsi="Cambria Math"/>
                      <w:sz w:val="2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dt=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2ωt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φ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dt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T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T</m:t>
                          </m:r>
                        </m:sup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dt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+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  <w:szCs w:val="24"/>
                              <w:lang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T</m:t>
                          </m:r>
                        </m:sup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lang w:val="en-US"/>
                                    </w:rPr>
                                    <m:t>2ωt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+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lang w:val="en-US"/>
                                    </w:rPr>
                                    <m:t>φ</m:t>
                                  </m:r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dt</m:t>
                          </m:r>
                        </m:e>
                      </m:nary>
                    </m:e>
                  </m:d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=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T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+0</m:t>
                      </m:r>
                    </m:e>
                  </m:d>
                </m:e>
              </m:nary>
            </m:e>
          </m:nary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1</m:t>
          </m:r>
        </m:oMath>
      </m:oMathPara>
    </w:p>
    <w:p w14:paraId="42E3D0DF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Коэффициент взаимной корреляции равен 1, то есть сигналы АМн-8 сильно коррелированы между собой и являются нераличимыми. Такой результат не является верным.</w:t>
      </w:r>
      <w:r w:rsidRPr="000F67D1">
        <w:rPr>
          <w:rFonts w:eastAsiaTheme="minorEastAsia"/>
          <w:noProof/>
          <w:sz w:val="24"/>
          <w:szCs w:val="24"/>
          <w:lang w:eastAsia="ru-RU"/>
        </w:rPr>
        <w:t xml:space="preserve"> </w:t>
      </w:r>
    </w:p>
    <w:p w14:paraId="38D0CFE8" w14:textId="77777777" w:rsidR="00DC40F8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Тогда применим другой подход</w:t>
      </w:r>
      <w:r w:rsidRPr="00DE3A2D">
        <w:rPr>
          <w:rFonts w:eastAsiaTheme="minorEastAsia"/>
          <w:noProof/>
          <w:sz w:val="24"/>
          <w:szCs w:val="24"/>
          <w:lang w:eastAsia="ru-RU"/>
        </w:rPr>
        <w:t>.</w:t>
      </w:r>
      <w:r>
        <w:rPr>
          <w:rFonts w:eastAsiaTheme="minorEastAsia"/>
          <w:noProof/>
          <w:sz w:val="24"/>
          <w:szCs w:val="24"/>
          <w:lang w:eastAsia="ru-RU"/>
        </w:rPr>
        <w:t xml:space="preserve"> Найдем вероятность символьной ошибки для модуляции АМн-2, так же называемой </w:t>
      </w:r>
      <w:r>
        <w:rPr>
          <w:rFonts w:eastAsiaTheme="minorEastAsia"/>
          <w:noProof/>
          <w:sz w:val="24"/>
          <w:szCs w:val="24"/>
          <w:lang w:val="en-US" w:eastAsia="ru-RU"/>
        </w:rPr>
        <w:t>On</w:t>
      </w:r>
      <w:r w:rsidRPr="00DE3A2D">
        <w:rPr>
          <w:rFonts w:eastAsiaTheme="minorEastAsia"/>
          <w:noProof/>
          <w:sz w:val="24"/>
          <w:szCs w:val="24"/>
          <w:lang w:eastAsia="ru-RU"/>
        </w:rPr>
        <w:t>-</w:t>
      </w:r>
      <w:r>
        <w:rPr>
          <w:rFonts w:eastAsiaTheme="minorEastAsia"/>
          <w:noProof/>
          <w:sz w:val="24"/>
          <w:szCs w:val="24"/>
          <w:lang w:val="en-US" w:eastAsia="ru-RU"/>
        </w:rPr>
        <w:t>Off</w:t>
      </w:r>
      <w:r w:rsidRPr="00DE3A2D">
        <w:rPr>
          <w:rFonts w:eastAsiaTheme="minorEastAsia"/>
          <w:noProof/>
          <w:sz w:val="24"/>
          <w:szCs w:val="24"/>
          <w:lang w:eastAsia="ru-RU"/>
        </w:rPr>
        <w:t xml:space="preserve"> </w:t>
      </w:r>
      <w:r>
        <w:rPr>
          <w:rFonts w:eastAsiaTheme="minorEastAsia"/>
          <w:noProof/>
          <w:sz w:val="24"/>
          <w:szCs w:val="24"/>
          <w:lang w:val="en-US" w:eastAsia="ru-RU"/>
        </w:rPr>
        <w:t>Keying</w:t>
      </w:r>
      <w:r w:rsidRPr="00DE3A2D">
        <w:rPr>
          <w:rFonts w:eastAsiaTheme="minorEastAsia"/>
          <w:noProof/>
          <w:sz w:val="24"/>
          <w:szCs w:val="24"/>
          <w:lang w:eastAsia="ru-RU"/>
        </w:rPr>
        <w:t xml:space="preserve"> (</w:t>
      </w:r>
      <w:r>
        <w:rPr>
          <w:rFonts w:eastAsiaTheme="minorEastAsia"/>
          <w:noProof/>
          <w:sz w:val="24"/>
          <w:szCs w:val="24"/>
          <w:lang w:val="en-US" w:eastAsia="ru-RU"/>
        </w:rPr>
        <w:t>OOK</w:t>
      </w:r>
      <w:r w:rsidRPr="00DE3A2D">
        <w:rPr>
          <w:rFonts w:eastAsiaTheme="minorEastAsia"/>
          <w:noProof/>
          <w:sz w:val="24"/>
          <w:szCs w:val="24"/>
          <w:lang w:eastAsia="ru-RU"/>
        </w:rPr>
        <w:t>)</w:t>
      </w:r>
      <w:r>
        <w:rPr>
          <w:rFonts w:eastAsiaTheme="minorEastAsia"/>
          <w:noProof/>
          <w:sz w:val="24"/>
          <w:szCs w:val="24"/>
          <w:lang w:eastAsia="ru-RU"/>
        </w:rPr>
        <w:t>, сигналы которой описываются следующим образом:</w:t>
      </w:r>
    </w:p>
    <w:p w14:paraId="3DC4C967" w14:textId="77777777" w:rsidR="00DC40F8" w:rsidRPr="00DE3A2D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  <w:szCs w:val="24"/>
                          <w:lang w:val="en-US" w:eastAsia="ru-RU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ru-RU"/>
                    </w:rPr>
                    <m:t>T</m:t>
                  </m:r>
                </m:den>
              </m:f>
            </m:e>
          </m:rad>
          <m:func>
            <m:funcPr>
              <m:ctrlPr>
                <w:rPr>
                  <w:rFonts w:ascii="Cambria Math" w:hAnsi="Cambria Math"/>
                  <w:i/>
                  <w:sz w:val="22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n-US"/>
                    </w:rPr>
                    <m:t>ωt</m:t>
                  </m:r>
                  <m:r>
                    <w:rPr>
                      <w:rFonts w:ascii="Cambria Math" w:hAnsi="Cambria Math"/>
                      <w:sz w:val="22"/>
                    </w:rPr>
                    <m:t>+</m:t>
                  </m:r>
                  <m:r>
                    <w:rPr>
                      <w:rFonts w:ascii="Cambria Math" w:hAnsi="Cambria Math"/>
                      <w:sz w:val="22"/>
                      <w:lang w:val="en-US"/>
                    </w:rPr>
                    <m:t>φ</m:t>
                  </m:r>
                </m:e>
              </m:d>
              <m:r>
                <w:rPr>
                  <w:rFonts w:ascii="Cambria Math" w:hAnsi="Cambria Math"/>
                  <w:sz w:val="22"/>
                  <w:lang w:val="en-US"/>
                </w:rPr>
                <m:t>;</m:t>
              </m:r>
            </m:e>
          </m:func>
          <m:r>
            <w:rPr>
              <w:rFonts w:ascii="Cambria Math" w:hAnsi="Cambria Math"/>
              <w:sz w:val="22"/>
              <w:lang w:val="en-US"/>
            </w:rPr>
            <m:t xml:space="preserve">      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s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0</m:t>
          </m:r>
        </m:oMath>
      </m:oMathPara>
    </w:p>
    <w:p w14:paraId="416F5141" w14:textId="77777777" w:rsidR="00DC40F8" w:rsidRPr="0062455A" w:rsidRDefault="00DC40F8" w:rsidP="00DC40F8">
      <w:pPr>
        <w:pStyle w:val="a5"/>
        <w:jc w:val="both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 xml:space="preserve">Выразим для формулы (1) значения коэффициентов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noProof/>
                <w:sz w:val="24"/>
                <w:szCs w:val="24"/>
                <w:lang w:val="en-US" w:eastAsia="ru-RU"/>
              </w:rPr>
              <m:t>i</m:t>
            </m:r>
          </m:sub>
        </m:sSub>
      </m:oMath>
      <w:r>
        <w:rPr>
          <w:rFonts w:eastAsiaTheme="minorEastAsia"/>
          <w:noProof/>
          <w:sz w:val="24"/>
          <w:szCs w:val="24"/>
          <w:lang w:eastAsia="ru-RU"/>
        </w:rPr>
        <w:t xml:space="preserve"> и подставим их в данную формулу </w:t>
      </w:r>
    </w:p>
    <w:p w14:paraId="668D0679" w14:textId="77777777" w:rsidR="00DC40F8" w:rsidRPr="00C05EAB" w:rsidRDefault="00DC40F8" w:rsidP="00DC40F8">
      <w:pPr>
        <w:pStyle w:val="a5"/>
        <w:jc w:val="both"/>
        <w:rPr>
          <w:rFonts w:eastAsiaTheme="minorEastAsia"/>
          <w:noProof/>
          <w:sz w:val="2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b</m:t>
              </m:r>
            </m:sub>
          </m:sSub>
          <m:r>
            <w:rPr>
              <w:rFonts w:ascii="Cambria Math" w:hAnsi="Cambria Math"/>
              <w:sz w:val="22"/>
              <w:lang w:val="en-US"/>
            </w:rPr>
            <m:t xml:space="preserve">;       </m:t>
          </m:r>
          <m:sSub>
            <m:sSub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0</m:t>
          </m:r>
          <m:r>
            <w:rPr>
              <w:rFonts w:ascii="Cambria Math" w:hAnsi="Cambria Math"/>
              <w:sz w:val="22"/>
              <w:lang w:val="en-US"/>
            </w:rPr>
            <m:t xml:space="preserve">;  </m:t>
          </m:r>
        </m:oMath>
      </m:oMathPara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2"/>
        <w:gridCol w:w="473"/>
      </w:tblGrid>
      <w:tr w:rsidR="00DC40F8" w14:paraId="77116756" w14:textId="77777777" w:rsidTr="00314CE5">
        <w:tc>
          <w:tcPr>
            <w:tcW w:w="8926" w:type="dxa"/>
            <w:vAlign w:val="center"/>
          </w:tcPr>
          <w:p w14:paraId="4B3E4452" w14:textId="77777777" w:rsidR="00DC40F8" w:rsidRPr="00C05EAB" w:rsidRDefault="00DC40F8" w:rsidP="00314CE5">
            <w:pPr>
              <w:pStyle w:val="a5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=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 w:eastAsia="ru-RU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0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=</m:t>
                </m:r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b</m:t>
                                </m:r>
                              </m:sub>
                            </m:sSub>
                          </m:e>
                        </m:rad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0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  <w:lang w:eastAsia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  <w:lang w:val="en-US" w:eastAsia="ru-RU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  <w:lang w:eastAsia="ru-RU"/>
                                      </w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2</m:t>
                                </m:r>
                              </m:den>
                            </m:f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=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den>
                    </m:f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2E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b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rad>
                  </m:e>
                </m:d>
              </m:oMath>
            </m:oMathPara>
          </w:p>
        </w:tc>
        <w:tc>
          <w:tcPr>
            <w:tcW w:w="419" w:type="dxa"/>
            <w:vAlign w:val="center"/>
          </w:tcPr>
          <w:p w14:paraId="2ECFDB00" w14:textId="77777777" w:rsidR="00DC40F8" w:rsidRPr="00C05EAB" w:rsidRDefault="00DC40F8" w:rsidP="00314CE5">
            <w:pPr>
              <w:pStyle w:val="a5"/>
              <w:rPr>
                <w:rFonts w:eastAsiaTheme="minorEastAsia"/>
                <w:noProof/>
                <w:sz w:val="22"/>
              </w:rPr>
            </w:pPr>
            <w:r>
              <w:rPr>
                <w:rFonts w:eastAsiaTheme="minorEastAsia"/>
                <w:noProof/>
                <w:sz w:val="22"/>
              </w:rPr>
              <w:t>(3)</w:t>
            </w:r>
          </w:p>
        </w:tc>
      </w:tr>
    </w:tbl>
    <w:p w14:paraId="71B6545C" w14:textId="77777777" w:rsidR="00DC40F8" w:rsidRPr="00BC736D" w:rsidRDefault="00DC40F8" w:rsidP="00DC40F8">
      <w:pPr>
        <w:pStyle w:val="-12"/>
        <w:ind w:firstLine="0"/>
        <w:jc w:val="both"/>
        <w:rPr>
          <w:noProof/>
          <w:lang w:eastAsia="ru-RU"/>
        </w:rPr>
      </w:pPr>
      <w:r>
        <w:rPr>
          <w:noProof/>
          <w:lang w:eastAsia="ru-RU"/>
        </w:rPr>
        <w:t xml:space="preserve">Расчитанная формула совпадает с формулой, приведенной в литературе </w:t>
      </w:r>
      <w:r w:rsidRPr="00EA0A7D">
        <w:rPr>
          <w:noProof/>
          <w:lang w:eastAsia="ru-RU"/>
        </w:rPr>
        <w:t>[6</w:t>
      </w:r>
      <w:r>
        <w:rPr>
          <w:noProof/>
          <w:lang w:eastAsia="ru-RU"/>
        </w:rPr>
        <w:t xml:space="preserve">, </w:t>
      </w:r>
      <w:r w:rsidRPr="00F01100">
        <w:rPr>
          <w:i/>
          <w:iCs/>
          <w:noProof/>
          <w:lang w:eastAsia="ru-RU"/>
        </w:rPr>
        <w:t>формула 11.3.19</w:t>
      </w:r>
      <w:r w:rsidRPr="00EA0A7D">
        <w:rPr>
          <w:noProof/>
          <w:lang w:eastAsia="ru-RU"/>
        </w:rPr>
        <w:t>]</w:t>
      </w:r>
      <w:r>
        <w:rPr>
          <w:noProof/>
          <w:lang w:eastAsia="ru-RU"/>
        </w:rPr>
        <w:t xml:space="preserve">. Так же известно </w:t>
      </w:r>
      <w:r w:rsidRPr="00BC736D">
        <w:rPr>
          <w:noProof/>
          <w:lang w:eastAsia="ru-RU"/>
        </w:rPr>
        <w:t>[4,6]</w:t>
      </w:r>
      <w:r>
        <w:rPr>
          <w:noProof/>
          <w:lang w:eastAsia="ru-RU"/>
        </w:rPr>
        <w:t>, что при увеличении М-арности АМн-М модуляции, увеличивается вероятноть символьной ошибки. Поэтому, можно сказать, что вероятность символьной ошибики для АМн-8 будет выше, чем для АМн-2.</w:t>
      </w:r>
    </w:p>
    <w:p w14:paraId="7ACF5304" w14:textId="77777777" w:rsidR="00DC40F8" w:rsidRDefault="00DC40F8" w:rsidP="00DC40F8">
      <w:pPr>
        <w:pStyle w:val="-12"/>
        <w:ind w:firstLine="0"/>
        <w:jc w:val="both"/>
        <w:rPr>
          <w:lang w:eastAsia="ru-RU"/>
        </w:rPr>
      </w:pPr>
      <w:r>
        <w:t xml:space="preserve">Вероятность битовой ошибки </w:t>
      </w:r>
      <w:r>
        <w:rPr>
          <w:lang w:eastAsia="ru-RU"/>
        </w:rPr>
        <w:t>при использовании кода Грея, без учета кодирования входных данных:</w:t>
      </w:r>
    </w:p>
    <w:p w14:paraId="7EB0BB8F" w14:textId="77777777" w:rsidR="00DC40F8" w:rsidRPr="000658EA" w:rsidRDefault="00DC40F8" w:rsidP="00DC40F8">
      <w:pPr>
        <w:pStyle w:val="a5"/>
        <w:jc w:val="both"/>
        <w:rPr>
          <w:i/>
          <w:noProof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B</m:t>
              </m:r>
            </m:sub>
          </m:sSub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E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ru-RU"/>
                    </w:rPr>
                    <m:t>M</m:t>
                  </m:r>
                </m:e>
              </m:func>
            </m:den>
          </m:f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E</m:t>
                  </m:r>
                </m:sub>
              </m:sSub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3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 xml:space="preserve">     для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E</m:t>
              </m:r>
            </m:sub>
          </m:sSub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≪1</m:t>
          </m:r>
        </m:oMath>
      </m:oMathPara>
    </w:p>
    <w:p w14:paraId="5D184792" w14:textId="77777777" w:rsidR="00DC40F8" w:rsidRDefault="00DC40F8" w:rsidP="00DC40F8">
      <w:pPr>
        <w:pStyle w:val="-12"/>
        <w:ind w:firstLine="0"/>
      </w:pPr>
    </w:p>
    <w:p w14:paraId="077E982A" w14:textId="77777777" w:rsidR="00DC40F8" w:rsidRDefault="00DC40F8" w:rsidP="00DC40F8">
      <w:pPr>
        <w:pStyle w:val="-12"/>
        <w:ind w:firstLine="0"/>
      </w:pPr>
    </w:p>
    <w:p w14:paraId="1EA03ADB" w14:textId="77777777" w:rsidR="00DC40F8" w:rsidRDefault="00DC40F8" w:rsidP="00DC40F8">
      <w:pPr>
        <w:pStyle w:val="-12"/>
        <w:ind w:firstLine="0"/>
      </w:pPr>
    </w:p>
    <w:p w14:paraId="03FEB4DC" w14:textId="77777777" w:rsidR="00DC40F8" w:rsidRPr="00EA0A7D" w:rsidRDefault="00DC40F8" w:rsidP="00DC40F8">
      <w:pPr>
        <w:pStyle w:val="-12"/>
        <w:ind w:firstLine="0"/>
        <w:rPr>
          <w:rFonts w:eastAsiaTheme="minorEastAsia"/>
          <w:szCs w:val="24"/>
          <w:lang w:eastAsia="ru-RU"/>
        </w:rPr>
      </w:pPr>
      <w:r>
        <w:t xml:space="preserve">Построим в программе </w:t>
      </w:r>
      <w:r>
        <w:rPr>
          <w:lang w:val="en-US"/>
        </w:rPr>
        <w:t>Mathcad</w:t>
      </w:r>
      <w:r>
        <w:t xml:space="preserve"> г</w:t>
      </w:r>
      <w:r w:rsidRPr="005D0790">
        <w:t>рафик</w:t>
      </w:r>
      <w:r>
        <w:t>и</w:t>
      </w:r>
      <w:r w:rsidRPr="005D0790">
        <w:t xml:space="preserve"> вероятностей битовых ошибок</w:t>
      </w:r>
      <w:r>
        <w:t xml:space="preserve"> для заданных модуляций по формулам (2) и (3), по оси абсцисс отложим отношение </w:t>
      </w:r>
      <m:oMath>
        <m:f>
          <m:fPr>
            <m:ctrlPr>
              <w:rPr>
                <w:rFonts w:ascii="Cambria Math" w:hAnsi="Cambria Math"/>
                <w:i/>
                <w:noProof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Cs w:val="24"/>
                    <w:lang w:val="en-US" w:eastAsia="ru-RU"/>
                  </w:rPr>
                  <m:t>E</m:t>
                </m:r>
              </m:e>
              <m:sub>
                <m:r>
                  <w:rPr>
                    <w:rFonts w:ascii="Cambria Math" w:hAnsi="Cambria Math"/>
                    <w:noProof/>
                    <w:szCs w:val="24"/>
                    <w:lang w:eastAsia="ru-RU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noProof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Cs w:val="24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szCs w:val="24"/>
                    <w:lang w:eastAsia="ru-RU"/>
                  </w:rPr>
                  <m:t>0</m:t>
                </m:r>
              </m:sub>
            </m:sSub>
          </m:den>
        </m:f>
      </m:oMath>
      <w:r>
        <w:rPr>
          <w:rFonts w:eastAsiaTheme="minorEastAsia"/>
          <w:szCs w:val="24"/>
          <w:lang w:eastAsia="ru-RU"/>
        </w:rPr>
        <w:t xml:space="preserve"> в дБ, а по оси ординат вероятности битовых ошибок </w:t>
      </w:r>
      <m:oMath>
        <m:sSub>
          <m:sSubPr>
            <m:ctrlPr>
              <w:rPr>
                <w:rFonts w:ascii="Cambria Math" w:hAnsi="Cambria Math"/>
                <w:i/>
                <w:noProof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P</m:t>
            </m:r>
          </m:e>
          <m:sub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noProof/>
                    <w:szCs w:val="24"/>
                    <w:lang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Cs w:val="24"/>
                        <w:lang w:val="en-US"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Cs w:val="24"/>
                        <w:lang w:eastAsia="ru-RU"/>
                      </w:rPr>
                      <m:t>b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Cs w:val="24"/>
                        <w:lang w:val="en-US" w:eastAsia="ru-RU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Cs w:val="24"/>
                        <w:lang w:eastAsia="ru-RU"/>
                      </w:rPr>
                      <m:t>0</m:t>
                    </m:r>
                  </m:sub>
                </m:sSub>
              </m:den>
            </m:f>
          </m:e>
        </m:d>
      </m:oMath>
      <w:r>
        <w:rPr>
          <w:rFonts w:eastAsiaTheme="minorEastAsia"/>
        </w:rPr>
        <w:t>.</w:t>
      </w:r>
    </w:p>
    <w:p w14:paraId="5D6D1278" w14:textId="77777777" w:rsidR="00DC40F8" w:rsidRPr="00DE3AC1" w:rsidRDefault="00DC40F8" w:rsidP="00DC40F8">
      <w:pPr>
        <w:pStyle w:val="-12"/>
        <w:ind w:firstLine="0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5410EABB" wp14:editId="2809F10F">
                <wp:simplePos x="0" y="0"/>
                <wp:positionH relativeFrom="margin">
                  <wp:posOffset>-635</wp:posOffset>
                </wp:positionH>
                <wp:positionV relativeFrom="paragraph">
                  <wp:posOffset>-92075</wp:posOffset>
                </wp:positionV>
                <wp:extent cx="737235" cy="484505"/>
                <wp:effectExtent l="0" t="0" r="0" b="0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37235" cy="4845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6F0941B" w14:textId="77777777" w:rsidR="00DC40F8" w:rsidRPr="001D34FB" w:rsidRDefault="00DC40F8" w:rsidP="00DC40F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  <w:lang w:eastAsia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  <w:lang w:val="en-US" w:eastAsia="ru-RU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  <w:lang w:val="en-US" w:eastAsia="ru-RU"/>
                                      </w:rPr>
                                      <m:t>B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sz w:val="24"/>
                                            <w:szCs w:val="24"/>
                                            <w:lang w:eastAsia="ru-RU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noProof/>
                                                <w:sz w:val="24"/>
                                                <w:szCs w:val="24"/>
                                                <w:lang w:eastAsia="ru-RU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noProof/>
                                                <w:sz w:val="24"/>
                                                <w:szCs w:val="24"/>
                                                <w:lang w:val="en-US" w:eastAsia="ru-RU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noProof/>
                                                <w:sz w:val="24"/>
                                                <w:szCs w:val="24"/>
                                                <w:lang w:eastAsia="ru-RU"/>
                                              </w:rPr>
                                              <m:t>b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noProof/>
                                                <w:sz w:val="24"/>
                                                <w:szCs w:val="24"/>
                                                <w:lang w:eastAsia="ru-RU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noProof/>
                                                <w:sz w:val="24"/>
                                                <w:szCs w:val="24"/>
                                                <w:lang w:val="en-US" w:eastAsia="ru-RU"/>
                                              </w:rPr>
                                              <m:t>N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noProof/>
                                                <w:sz w:val="24"/>
                                                <w:szCs w:val="24"/>
                                                <w:lang w:eastAsia="ru-RU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10EABB" id="Надпись 3" o:spid="_x0000_s1072" type="#_x0000_t202" style="position:absolute;margin-left:-.05pt;margin-top:-7.25pt;width:58.05pt;height:38.15pt;z-index:251856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" filled="f" stroked="f" strokeweight=".5pt">
                <v:textbox>
                  <w:txbxContent>
                    <w:p w14:paraId="76F0941B" w14:textId="77777777" w:rsidR="00DC40F8" w:rsidRPr="001D34FB" w:rsidRDefault="00DC40F8" w:rsidP="00DC40F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  <w:lang w:val="en-US" w:eastAsia="ru-RU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  <w:lang w:val="en-US" w:eastAsia="ru-RU"/>
                                </w:rPr>
                                <m:t>B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sz w:val="24"/>
                                      <w:szCs w:val="24"/>
                                      <w:lang w:eastAsia="ru-RU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4"/>
                                          <w:szCs w:val="24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noProof/>
                                          <w:sz w:val="24"/>
                                          <w:szCs w:val="24"/>
                                          <w:lang w:val="en-US" w:eastAsia="ru-RU"/>
                                        </w:rPr>
                                        <m:t>E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noProof/>
                                          <w:sz w:val="24"/>
                                          <w:szCs w:val="24"/>
                                          <w:lang w:eastAsia="ru-RU"/>
                                        </w:rPr>
                                        <m:t>b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sz w:val="24"/>
                                          <w:szCs w:val="24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noProof/>
                                          <w:sz w:val="24"/>
                                          <w:szCs w:val="24"/>
                                          <w:lang w:val="en-US" w:eastAsia="ru-RU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noProof/>
                                          <w:sz w:val="24"/>
                                          <w:szCs w:val="24"/>
                                          <w:lang w:eastAsia="ru-RU"/>
                                        </w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855872" behindDoc="0" locked="0" layoutInCell="1" allowOverlap="1" wp14:anchorId="2071A039" wp14:editId="421C6108">
                <wp:simplePos x="0" y="0"/>
                <wp:positionH relativeFrom="column">
                  <wp:posOffset>735329</wp:posOffset>
                </wp:positionH>
                <wp:positionV relativeFrom="paragraph">
                  <wp:posOffset>112395</wp:posOffset>
                </wp:positionV>
                <wp:extent cx="0" cy="3822700"/>
                <wp:effectExtent l="76200" t="38100" r="57150" b="25400"/>
                <wp:wrapNone/>
                <wp:docPr id="8" name="Прямая со стрелко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3822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E1F9E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" o:spid="_x0000_s1026" type="#_x0000_t32" style="position:absolute;margin-left:57.9pt;margin-top:8.85pt;width:0;height:301pt;flip:y;z-index:2518558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" strokecolor="black [3200]" strokeweight="1pt">
                <v:stroke endarrow="block" joinstyle="miter"/>
                <o:lock v:ext="edit" shapetype="f"/>
              </v:shape>
            </w:pict>
          </mc:Fallback>
        </mc:AlternateContent>
      </w:r>
    </w:p>
    <w:p w14:paraId="3C6A686D" w14:textId="77777777" w:rsidR="00DC40F8" w:rsidRPr="00C05EAB" w:rsidRDefault="00DC40F8" w:rsidP="00DC40F8">
      <w:pPr>
        <w:pStyle w:val="a5"/>
        <w:rPr>
          <w:color w:val="FF0000"/>
          <w:lang w:val="en-US"/>
        </w:rPr>
      </w:pPr>
      <w:r>
        <w:rPr>
          <w:noProof/>
          <w:color w:val="FF0000"/>
          <w:szCs w:val="20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5C33DD5" wp14:editId="3E27EA9F">
                <wp:simplePos x="0" y="0"/>
                <wp:positionH relativeFrom="column">
                  <wp:posOffset>3896360</wp:posOffset>
                </wp:positionH>
                <wp:positionV relativeFrom="paragraph">
                  <wp:posOffset>1422400</wp:posOffset>
                </wp:positionV>
                <wp:extent cx="191770" cy="147955"/>
                <wp:effectExtent l="0" t="0" r="36830" b="23495"/>
                <wp:wrapNone/>
                <wp:docPr id="40" name="Прямая соединительная линия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1770" cy="14795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14B5FC" id="Прямая соединительная линия 40" o:spid="_x0000_s1026" style="position:absolute;flip: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.8pt,112pt" to="321.9pt,1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color w:val="FF000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1C60B23A" wp14:editId="44A21417">
                <wp:simplePos x="0" y="0"/>
                <wp:positionH relativeFrom="margin">
                  <wp:posOffset>3439160</wp:posOffset>
                </wp:positionH>
                <wp:positionV relativeFrom="paragraph">
                  <wp:posOffset>1525270</wp:posOffset>
                </wp:positionV>
                <wp:extent cx="643890" cy="270510"/>
                <wp:effectExtent l="0" t="0" r="3810" b="0"/>
                <wp:wrapNone/>
                <wp:docPr id="48" name="Надпись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43890" cy="2705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66EB5CA" w14:textId="77777777" w:rsidR="00DC40F8" w:rsidRPr="00520798" w:rsidRDefault="00DC40F8" w:rsidP="00DC40F8">
                            <w:pPr>
                              <w:pStyle w:val="a5"/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 w:rsidRPr="00520798">
                              <w:rPr>
                                <w:sz w:val="24"/>
                                <w:szCs w:val="20"/>
                              </w:rPr>
                              <w:t>АМн-</w:t>
                            </w:r>
                            <w:r>
                              <w:rPr>
                                <w:sz w:val="24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60B23A" id="Надпись 48" o:spid="_x0000_s1073" type="#_x0000_t202" style="position:absolute;left:0;text-align:left;margin-left:270.8pt;margin-top:120.1pt;width:50.7pt;height:21.3pt;z-index:251858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" fillcolor="white [3212]" stroked="f" strokeweight=".5pt">
                <v:textbox>
                  <w:txbxContent>
                    <w:p w14:paraId="066EB5CA" w14:textId="77777777" w:rsidR="00DC40F8" w:rsidRPr="00520798" w:rsidRDefault="00DC40F8" w:rsidP="00DC40F8">
                      <w:pPr>
                        <w:pStyle w:val="a5"/>
                        <w:jc w:val="left"/>
                        <w:rPr>
                          <w:sz w:val="24"/>
                          <w:szCs w:val="20"/>
                        </w:rPr>
                      </w:pPr>
                      <w:r w:rsidRPr="00520798">
                        <w:rPr>
                          <w:sz w:val="24"/>
                          <w:szCs w:val="20"/>
                        </w:rPr>
                        <w:t>АМн-</w:t>
                      </w:r>
                      <w:r>
                        <w:rPr>
                          <w:sz w:val="24"/>
                          <w:szCs w:val="20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color w:val="FF0000"/>
          <w:szCs w:val="20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18E998F7" wp14:editId="549DF0B4">
                <wp:simplePos x="0" y="0"/>
                <wp:positionH relativeFrom="column">
                  <wp:posOffset>2640965</wp:posOffset>
                </wp:positionH>
                <wp:positionV relativeFrom="paragraph">
                  <wp:posOffset>1119505</wp:posOffset>
                </wp:positionV>
                <wp:extent cx="254635" cy="278130"/>
                <wp:effectExtent l="0" t="0" r="31115" b="26670"/>
                <wp:wrapNone/>
                <wp:docPr id="51" name="Прямая соединительная линия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54635" cy="2781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05833D" id="Прямая соединительная линия 51" o:spid="_x0000_s1026" style="position:absolute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.95pt,88.15pt" to="228pt,1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" strokecolor="black [3200]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  <w:color w:val="FF000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4A281357" wp14:editId="7E7AC44C">
                <wp:simplePos x="0" y="0"/>
                <wp:positionH relativeFrom="margin">
                  <wp:posOffset>2204085</wp:posOffset>
                </wp:positionH>
                <wp:positionV relativeFrom="paragraph">
                  <wp:posOffset>1397635</wp:posOffset>
                </wp:positionV>
                <wp:extent cx="691515" cy="278130"/>
                <wp:effectExtent l="0" t="0" r="0" b="7620"/>
                <wp:wrapNone/>
                <wp:docPr id="52" name="Надпись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91515" cy="2781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040C219" w14:textId="77777777" w:rsidR="00DC40F8" w:rsidRPr="00520798" w:rsidRDefault="00DC40F8" w:rsidP="00DC40F8">
                            <w:pPr>
                              <w:pStyle w:val="a5"/>
                              <w:jc w:val="left"/>
                              <w:rPr>
                                <w:sz w:val="24"/>
                                <w:szCs w:val="20"/>
                              </w:rPr>
                            </w:pPr>
                            <w:r w:rsidRPr="00520798">
                              <w:rPr>
                                <w:sz w:val="24"/>
                                <w:szCs w:val="20"/>
                              </w:rPr>
                              <w:t>ФМн-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281357" id="Надпись 52" o:spid="_x0000_s1074" type="#_x0000_t202" style="position:absolute;left:0;text-align:left;margin-left:173.55pt;margin-top:110.05pt;width:54.45pt;height:21.9pt;z-index:251859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" fillcolor="white [3212]" stroked="f" strokeweight=".5pt">
                <v:textbox>
                  <w:txbxContent>
                    <w:p w14:paraId="6040C219" w14:textId="77777777" w:rsidR="00DC40F8" w:rsidRPr="00520798" w:rsidRDefault="00DC40F8" w:rsidP="00DC40F8">
                      <w:pPr>
                        <w:pStyle w:val="a5"/>
                        <w:jc w:val="left"/>
                        <w:rPr>
                          <w:sz w:val="24"/>
                          <w:szCs w:val="20"/>
                        </w:rPr>
                      </w:pPr>
                      <w:r w:rsidRPr="00520798">
                        <w:rPr>
                          <w:sz w:val="24"/>
                          <w:szCs w:val="20"/>
                        </w:rPr>
                        <w:t>ФМн-8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color w:val="FF000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6C993B1" wp14:editId="3E33BF59">
                <wp:simplePos x="0" y="0"/>
                <wp:positionH relativeFrom="margin">
                  <wp:posOffset>5711825</wp:posOffset>
                </wp:positionH>
                <wp:positionV relativeFrom="paragraph">
                  <wp:posOffset>3674110</wp:posOffset>
                </wp:positionV>
                <wp:extent cx="737235" cy="484505"/>
                <wp:effectExtent l="0" t="0" r="0" b="0"/>
                <wp:wrapNone/>
                <wp:docPr id="53" name="Надпись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37235" cy="4845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F63305F" w14:textId="77777777" w:rsidR="00DC40F8" w:rsidRPr="00662B9F" w:rsidRDefault="00DC40F8" w:rsidP="00DC40F8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  <w:lang w:eastAsia="ru-RU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sz w:val="24"/>
                                            <w:szCs w:val="24"/>
                                            <w:lang w:eastAsia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sz w:val="24"/>
                                            <w:szCs w:val="24"/>
                                            <w:lang w:val="en-US" w:eastAsia="ru-RU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sz w:val="24"/>
                                            <w:szCs w:val="24"/>
                                            <w:lang w:eastAsia="ru-RU"/>
                                          </w:rPr>
                                          <m:t>b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sz w:val="24"/>
                                            <w:szCs w:val="24"/>
                                            <w:lang w:eastAsia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sz w:val="24"/>
                                            <w:szCs w:val="24"/>
                                            <w:lang w:val="en-US" w:eastAsia="ru-RU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sz w:val="24"/>
                                            <w:szCs w:val="24"/>
                                            <w:lang w:eastAsia="ru-RU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val="en-US" w:eastAsia="ru-RU"/>
                                  </w:rPr>
                                  <m:t xml:space="preserve">, </m:t>
                                </m:r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  <w:lang w:eastAsia="ru-RU"/>
                                  </w:rPr>
                                  <m:t>дБ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C993B1" id="Надпись 53" o:spid="_x0000_s1075" type="#_x0000_t202" style="position:absolute;left:0;text-align:left;margin-left:449.75pt;margin-top:289.3pt;width:58.05pt;height:38.15pt;z-index:251857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" filled="f" stroked="f" strokeweight=".5pt">
                <v:textbox>
                  <w:txbxContent>
                    <w:p w14:paraId="2F63305F" w14:textId="77777777" w:rsidR="00DC40F8" w:rsidRPr="00662B9F" w:rsidRDefault="00DC40F8" w:rsidP="00DC40F8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  <w:lang w:eastAsia="ru-RU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sz w:val="24"/>
                                      <w:szCs w:val="24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sz w:val="24"/>
                                      <w:szCs w:val="24"/>
                                      <w:lang w:val="en-US" w:eastAsia="ru-RU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noProof/>
                                      <w:sz w:val="24"/>
                                      <w:szCs w:val="24"/>
                                      <w:lang w:eastAsia="ru-RU"/>
                                    </w:rPr>
                                    <m:t>b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sz w:val="24"/>
                                      <w:szCs w:val="24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sz w:val="24"/>
                                      <w:szCs w:val="24"/>
                                      <w:lang w:val="en-US" w:eastAsia="ru-RU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noProof/>
                                      <w:sz w:val="24"/>
                                      <w:szCs w:val="24"/>
                                      <w:lang w:eastAsia="ru-RU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val="en-US" w:eastAsia="ru-RU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eastAsia="ru-RU"/>
                            </w:rPr>
                            <m:t>дБ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color w:val="FF0000"/>
          <w:position w:val="-631"/>
          <w:sz w:val="20"/>
          <w:szCs w:val="20"/>
          <w:shd w:val="clear" w:color="auto" w:fill="auto"/>
        </w:rPr>
        <mc:AlternateContent>
          <mc:Choice Requires="wps">
            <w:drawing>
              <wp:anchor distT="4294967295" distB="4294967295" distL="114300" distR="114300" simplePos="0" relativeHeight="251854848" behindDoc="0" locked="0" layoutInCell="1" allowOverlap="1" wp14:anchorId="62408F33" wp14:editId="61C27782">
                <wp:simplePos x="0" y="0"/>
                <wp:positionH relativeFrom="column">
                  <wp:posOffset>735330</wp:posOffset>
                </wp:positionH>
                <wp:positionV relativeFrom="paragraph">
                  <wp:posOffset>3681094</wp:posOffset>
                </wp:positionV>
                <wp:extent cx="5281930" cy="0"/>
                <wp:effectExtent l="0" t="76200" r="13970" b="95250"/>
                <wp:wrapNone/>
                <wp:docPr id="54" name="Прямая со стрелкой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8193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31F9E9" id="Прямая со стрелкой 54" o:spid="_x0000_s1026" type="#_x0000_t32" style="position:absolute;margin-left:57.9pt;margin-top:289.85pt;width:415.9pt;height:0;z-index:2518548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" strokecolor="black [3200]" strokeweight="1pt">
                <v:stroke endarrow="block" joinstyle="miter"/>
                <o:lock v:ext="edit" shapetype="f"/>
              </v:shape>
            </w:pict>
          </mc:Fallback>
        </mc:AlternateContent>
      </w:r>
      <w:r w:rsidRPr="000F67D1">
        <w:rPr>
          <w:rFonts w:ascii="Arial" w:hAnsi="Arial" w:cs="Arial"/>
          <w:noProof/>
          <w:position w:val="-631"/>
          <w:sz w:val="20"/>
          <w:szCs w:val="20"/>
        </w:rPr>
        <w:drawing>
          <wp:inline distT="0" distB="0" distL="0" distR="0" wp14:anchorId="7C6FAA36" wp14:editId="62E1E0B6">
            <wp:extent cx="5667375" cy="401002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4E77A" w14:textId="77777777" w:rsidR="00DC40F8" w:rsidRPr="005D0790" w:rsidRDefault="00DC40F8" w:rsidP="00DC40F8">
      <w:pPr>
        <w:pStyle w:val="-12"/>
        <w:spacing w:line="360" w:lineRule="auto"/>
        <w:ind w:firstLine="0"/>
        <w:jc w:val="center"/>
      </w:pPr>
      <w:r w:rsidRPr="005D0790">
        <w:t xml:space="preserve">Рис.11. График вероятностей битовых ошибок </w:t>
      </w:r>
    </w:p>
    <w:p w14:paraId="5DA110E7" w14:textId="77777777" w:rsidR="00DC40F8" w:rsidRDefault="00DC40F8" w:rsidP="00DC40F8">
      <w:pPr>
        <w:pStyle w:val="-12"/>
        <w:ind w:firstLine="0"/>
        <w:jc w:val="both"/>
      </w:pPr>
      <w:r>
        <w:t>Вероятность битовой ошибки для АМн-8 будет выше, чем у АМн-2. Поэтому кривая</w:t>
      </w:r>
      <w:r w:rsidRPr="0093007A">
        <w:t xml:space="preserve"> </w:t>
      </w:r>
      <w:r>
        <w:t>АМн-8 будет располагаться правее кривой, обозначающая АМн-2.</w:t>
      </w:r>
    </w:p>
    <w:p w14:paraId="0712691B" w14:textId="77777777" w:rsidR="00DC40F8" w:rsidRDefault="00DC40F8" w:rsidP="00DC40F8">
      <w:pPr>
        <w:pStyle w:val="-12"/>
        <w:ind w:firstLine="0"/>
        <w:jc w:val="both"/>
        <w:rPr>
          <w:rFonts w:eastAsiaTheme="minorEastAsia"/>
          <w:szCs w:val="24"/>
          <w:lang w:eastAsia="ru-RU"/>
        </w:rPr>
      </w:pPr>
      <w:r>
        <w:t xml:space="preserve">По графику видно, что при фиксированном значении битовой ошибки, требуемое отношение </w:t>
      </w:r>
      <m:oMath>
        <m:f>
          <m:fPr>
            <m:ctrlPr>
              <w:rPr>
                <w:rFonts w:ascii="Cambria Math" w:hAnsi="Cambria Math"/>
                <w:i/>
                <w:noProof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Cs w:val="24"/>
                    <w:lang w:val="en-US" w:eastAsia="ru-RU"/>
                  </w:rPr>
                  <m:t>E</m:t>
                </m:r>
              </m:e>
              <m:sub>
                <m:r>
                  <w:rPr>
                    <w:rFonts w:ascii="Cambria Math" w:hAnsi="Cambria Math"/>
                    <w:noProof/>
                    <w:szCs w:val="24"/>
                    <w:lang w:eastAsia="ru-RU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noProof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Cs w:val="24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szCs w:val="24"/>
                    <w:lang w:eastAsia="ru-RU"/>
                  </w:rPr>
                  <m:t>0</m:t>
                </m:r>
              </m:sub>
            </m:sSub>
          </m:den>
        </m:f>
      </m:oMath>
      <w:r>
        <w:rPr>
          <w:rFonts w:eastAsiaTheme="minorEastAsia"/>
          <w:szCs w:val="24"/>
          <w:lang w:eastAsia="ru-RU"/>
        </w:rPr>
        <w:t xml:space="preserve"> для модуляции ФМн-8 меньше, чем для модуляции АМн-8. Из этого можно сделать вывод, о том, что модуляция ФМн-8 обладает лучшей помехоустойчивостью, по сравнению с АМн-8.</w:t>
      </w:r>
    </w:p>
    <w:p w14:paraId="6856D599" w14:textId="77777777" w:rsidR="00DC40F8" w:rsidRPr="000512F1" w:rsidRDefault="00DC40F8" w:rsidP="00DC40F8">
      <w:pPr>
        <w:pStyle w:val="-12"/>
        <w:ind w:firstLine="0"/>
        <w:jc w:val="both"/>
      </w:pPr>
    </w:p>
    <w:p w14:paraId="664D2F8A" w14:textId="77777777" w:rsidR="00DC40F8" w:rsidRDefault="00DC40F8" w:rsidP="00DC40F8">
      <w:pPr>
        <w:pStyle w:val="-12"/>
        <w:jc w:val="both"/>
        <w:rPr>
          <w:rFonts w:eastAsiaTheme="minorEastAsia"/>
          <w:szCs w:val="24"/>
          <w:lang w:eastAsia="ru-RU"/>
        </w:rPr>
      </w:pPr>
      <w:r>
        <w:rPr>
          <w:rFonts w:eastAsiaTheme="minorEastAsia"/>
          <w:szCs w:val="24"/>
          <w:lang w:eastAsia="ru-RU"/>
        </w:rPr>
        <w:t>Эффективность использования полосы частот выражается следующим образом:</w:t>
      </w:r>
    </w:p>
    <w:p w14:paraId="3A259C9F" w14:textId="77777777" w:rsidR="00DC40F8" w:rsidRPr="00D45BAB" w:rsidRDefault="00DC40F8" w:rsidP="00DC40F8">
      <w:pPr>
        <w:pStyle w:val="a5"/>
        <w:jc w:val="both"/>
        <w:rPr>
          <w:i/>
          <w:noProof/>
          <w:sz w:val="24"/>
          <w:szCs w:val="24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R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W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ru-RU"/>
                    </w:rPr>
                    <m:t>M</m:t>
                  </m:r>
                </m:e>
              </m:func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W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W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 w:eastAsia="ru-RU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 xml:space="preserve"> бит/с/Гц</m:t>
          </m:r>
        </m:oMath>
      </m:oMathPara>
    </w:p>
    <w:p w14:paraId="4FF65148" w14:textId="77777777" w:rsidR="00DC40F8" w:rsidRDefault="00DC40F8" w:rsidP="00DC40F8">
      <w:pPr>
        <w:pStyle w:val="-12"/>
        <w:ind w:firstLine="0"/>
        <w:jc w:val="both"/>
        <w:rPr>
          <w:rFonts w:eastAsiaTheme="minorEastAsia"/>
          <w:szCs w:val="24"/>
          <w:lang w:eastAsia="ru-RU"/>
        </w:rPr>
      </w:pPr>
      <w:r>
        <w:rPr>
          <w:rFonts w:eastAsiaTheme="minorEastAsia"/>
          <w:szCs w:val="24"/>
          <w:lang w:eastAsia="ru-RU"/>
        </w:rPr>
        <w:t xml:space="preserve">Здесь </w:t>
      </w:r>
      <m:oMath>
        <m:r>
          <w:rPr>
            <w:rFonts w:ascii="Cambria Math" w:hAnsi="Cambria Math"/>
            <w:noProof/>
            <w:szCs w:val="24"/>
            <w:lang w:val="en-US" w:eastAsia="ru-RU"/>
          </w:rPr>
          <m:t>R</m:t>
        </m:r>
      </m:oMath>
      <w:r>
        <w:rPr>
          <w:rFonts w:eastAsiaTheme="minorEastAsia"/>
          <w:szCs w:val="24"/>
          <w:lang w:eastAsia="ru-RU"/>
        </w:rPr>
        <w:t xml:space="preserve"> – скорость передачи битов на входе модулятора;</w:t>
      </w:r>
    </w:p>
    <w:p w14:paraId="379928F9" w14:textId="77777777" w:rsidR="00DC40F8" w:rsidRDefault="00DC40F8" w:rsidP="00DC40F8">
      <w:pPr>
        <w:pStyle w:val="-12"/>
        <w:ind w:firstLine="0"/>
        <w:jc w:val="both"/>
        <w:rPr>
          <w:rFonts w:eastAsiaTheme="minorEastAsia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R</m:t>
            </m:r>
          </m:e>
          <m:sub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S</m:t>
            </m:r>
          </m:sub>
        </m:sSub>
      </m:oMath>
      <w:r>
        <w:rPr>
          <w:rFonts w:eastAsiaTheme="minorEastAsia"/>
          <w:szCs w:val="24"/>
          <w:lang w:eastAsia="ru-RU"/>
        </w:rPr>
        <w:t xml:space="preserve"> – скорость передачи символа на выходе модулятора;</w:t>
      </w:r>
    </w:p>
    <w:p w14:paraId="09C5AEEE" w14:textId="77777777" w:rsidR="00DC40F8" w:rsidRDefault="00DC40F8" w:rsidP="00DC40F8">
      <w:pPr>
        <w:pStyle w:val="-12"/>
        <w:ind w:firstLine="0"/>
        <w:jc w:val="both"/>
        <w:rPr>
          <w:rFonts w:eastAsiaTheme="minorEastAsia"/>
          <w:szCs w:val="24"/>
          <w:lang w:eastAsia="ru-RU"/>
        </w:rPr>
      </w:pPr>
      <m:oMath>
        <m:r>
          <w:rPr>
            <w:rFonts w:ascii="Cambria Math" w:hAnsi="Cambria Math"/>
            <w:noProof/>
            <w:szCs w:val="24"/>
            <w:lang w:eastAsia="ru-RU"/>
          </w:rPr>
          <m:t>W</m:t>
        </m:r>
      </m:oMath>
      <w:r>
        <w:rPr>
          <w:rFonts w:eastAsiaTheme="minorEastAsia"/>
          <w:szCs w:val="24"/>
          <w:lang w:eastAsia="ru-RU"/>
        </w:rPr>
        <w:t xml:space="preserve"> – ширина полосы пропускания в Гц;</w:t>
      </w:r>
    </w:p>
    <w:p w14:paraId="7FD48519" w14:textId="77777777" w:rsidR="00DC40F8" w:rsidRPr="00BC1718" w:rsidRDefault="00DC40F8" w:rsidP="00DC40F8">
      <w:pPr>
        <w:pStyle w:val="-12"/>
        <w:ind w:firstLine="0"/>
        <w:jc w:val="both"/>
        <w:rPr>
          <w:rFonts w:eastAsiaTheme="minorEastAsia"/>
          <w:szCs w:val="24"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b</m:t>
            </m:r>
          </m:sub>
        </m:sSub>
      </m:oMath>
      <w:r>
        <w:rPr>
          <w:rFonts w:eastAsiaTheme="minorEastAsia"/>
          <w:szCs w:val="24"/>
          <w:lang w:eastAsia="ru-RU"/>
        </w:rPr>
        <w:t xml:space="preserve"> – эффективное время передачи каждого бита входных данных;</w:t>
      </w:r>
    </w:p>
    <w:p w14:paraId="17030978" w14:textId="77777777" w:rsidR="00DC40F8" w:rsidRPr="00BC1718" w:rsidRDefault="00DC40F8" w:rsidP="00DC40F8">
      <w:pPr>
        <w:pStyle w:val="-12"/>
        <w:ind w:firstLine="0"/>
        <w:jc w:val="both"/>
        <w:rPr>
          <w:rFonts w:eastAsiaTheme="minorEastAsia"/>
          <w:szCs w:val="24"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T</m:t>
            </m:r>
          </m:e>
          <m:sub>
            <m:r>
              <w:rPr>
                <w:rFonts w:ascii="Cambria Math" w:hAnsi="Cambria Math"/>
                <w:noProof/>
                <w:szCs w:val="24"/>
                <w:lang w:val="en-US" w:eastAsia="ru-RU"/>
              </w:rPr>
              <m:t>S</m:t>
            </m:r>
          </m:sub>
        </m:sSub>
      </m:oMath>
      <w:r>
        <w:rPr>
          <w:rFonts w:eastAsiaTheme="minorEastAsia"/>
          <w:szCs w:val="24"/>
          <w:lang w:eastAsia="ru-RU"/>
        </w:rPr>
        <w:t xml:space="preserve"> – длительность символа на выходе модулятора;</w:t>
      </w:r>
    </w:p>
    <w:p w14:paraId="6A8EFDF5" w14:textId="77777777" w:rsidR="00DC40F8" w:rsidRDefault="00DC40F8" w:rsidP="00DC40F8">
      <w:pPr>
        <w:pStyle w:val="-12"/>
      </w:pPr>
      <w:r>
        <w:t xml:space="preserve">Рассмотри случай системы с ограниченной полосой пропускания. </w:t>
      </w:r>
    </w:p>
    <w:p w14:paraId="0AB19725" w14:textId="77777777" w:rsidR="00DC40F8" w:rsidRDefault="00DC40F8" w:rsidP="00DC40F8">
      <w:pPr>
        <w:pStyle w:val="-12"/>
        <w:ind w:firstLine="0"/>
      </w:pPr>
      <w:r>
        <w:t>Для модуляции типа ФМн-8 ширина полосы частот</w:t>
      </w:r>
    </w:p>
    <w:p w14:paraId="5A001293" w14:textId="77777777" w:rsidR="00DC40F8" w:rsidRPr="00BC1718" w:rsidRDefault="00DC40F8" w:rsidP="00DC40F8">
      <w:pPr>
        <w:pStyle w:val="-12"/>
        <w:ind w:firstLine="0"/>
      </w:pPr>
      <m:oMathPara>
        <m:oMath>
          <m:r>
            <w:rPr>
              <w:rFonts w:ascii="Cambria Math" w:hAnsi="Cambria Math"/>
              <w:noProof/>
              <w:szCs w:val="24"/>
              <w:lang w:eastAsia="ru-RU"/>
            </w:rPr>
            <m:t>W=</m:t>
          </m:r>
          <m:f>
            <m:fPr>
              <m:ctrlPr>
                <w:rPr>
                  <w:rFonts w:ascii="Cambria Math" w:hAnsi="Cambria Math"/>
                  <w:i/>
                  <w:noProof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24"/>
                  <w:lang w:eastAsia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4"/>
                      <w:lang w:val="en-US" w:eastAsia="ru-RU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noProof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  <w:szCs w:val="24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szCs w:val="24"/>
                  <w:lang w:val="en-US" w:eastAsia="ru-RU"/>
                </w:rPr>
                <m:t>R</m:t>
              </m:r>
            </m:e>
            <m:sub>
              <m:r>
                <w:rPr>
                  <w:rFonts w:ascii="Cambria Math" w:hAnsi="Cambria Math"/>
                  <w:noProof/>
                  <w:szCs w:val="24"/>
                  <w:lang w:val="en-US" w:eastAsia="ru-RU"/>
                </w:rPr>
                <m:t>S</m:t>
              </m:r>
            </m:sub>
          </m:sSub>
          <m:r>
            <w:rPr>
              <w:rFonts w:ascii="Cambria Math" w:hAnsi="Cambria Math"/>
              <w:noProof/>
              <w:szCs w:val="24"/>
              <w:lang w:eastAsia="ru-RU"/>
            </w:rPr>
            <m:t>=</m:t>
          </m:r>
          <m:r>
            <w:rPr>
              <w:rFonts w:ascii="Cambria Math" w:hAnsi="Cambria Math" w:cs="Times New Roman"/>
              <w:szCs w:val="24"/>
            </w:rPr>
            <m:t>1</m:t>
          </m:r>
          <m:r>
            <w:rPr>
              <w:rFonts w:ascii="Cambria Math" w:eastAsiaTheme="minorEastAsia" w:hAnsi="Cambria Math"/>
              <w:szCs w:val="24"/>
            </w:rPr>
            <m:t xml:space="preserve"> Мбит/с</m:t>
          </m:r>
          <m:r>
            <w:rPr>
              <w:rFonts w:ascii="Cambria Math" w:hAnsi="Cambria Math"/>
              <w:noProof/>
              <w:szCs w:val="24"/>
              <w:lang w:eastAsia="ru-RU"/>
            </w:rPr>
            <m:t>,</m:t>
          </m:r>
        </m:oMath>
      </m:oMathPara>
    </w:p>
    <w:p w14:paraId="4FD56AB7" w14:textId="77777777" w:rsidR="00DC40F8" w:rsidRDefault="00DC40F8" w:rsidP="00DC40F8">
      <w:pPr>
        <w:pStyle w:val="-12"/>
        <w:ind w:firstLine="0"/>
      </w:pPr>
      <w:r>
        <w:t>а эффективность использования полосы:</w:t>
      </w:r>
    </w:p>
    <w:p w14:paraId="496BDC1A" w14:textId="77777777" w:rsidR="00DC40F8" w:rsidRPr="00D45BAB" w:rsidRDefault="00DC40F8" w:rsidP="00DC40F8">
      <w:pPr>
        <w:pStyle w:val="a5"/>
        <w:jc w:val="both"/>
        <w:rPr>
          <w:i/>
          <w:noProof/>
          <w:sz w:val="24"/>
          <w:szCs w:val="24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  <w:lang w:val="en-US" w:eastAsia="ru-RU"/>
                </w:rPr>
                <m:t>R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W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sub>
              </m:sSub>
            </m:fName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M</m:t>
              </m:r>
            </m:e>
          </m:func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sub>
              </m:sSub>
            </m:fName>
            <m:e>
              <m:r>
                <w:rPr>
                  <w:rFonts w:ascii="Cambria Math" w:hAnsi="Cambria Math"/>
                  <w:noProof/>
                  <w:sz w:val="24"/>
                  <w:szCs w:val="24"/>
                  <w:lang w:eastAsia="ru-RU"/>
                </w:rPr>
                <m:t>8</m:t>
              </m:r>
            </m:e>
          </m:func>
          <m:r>
            <w:rPr>
              <w:rFonts w:ascii="Cambria Math" w:hAnsi="Cambria Math"/>
              <w:noProof/>
              <w:sz w:val="24"/>
              <w:szCs w:val="24"/>
              <w:lang w:eastAsia="ru-RU"/>
            </w:rPr>
            <m:t>=3 бит/с/Гц</m:t>
          </m:r>
        </m:oMath>
      </m:oMathPara>
    </w:p>
    <w:p w14:paraId="49E7A152" w14:textId="77777777" w:rsidR="00DC40F8" w:rsidRDefault="00DC40F8" w:rsidP="00DC40F8">
      <w:pPr>
        <w:pStyle w:val="-12"/>
        <w:ind w:firstLine="0"/>
      </w:pPr>
      <w:r>
        <w:t>Видно, что с увеличением М, увеличивается и эффективность использования полосы.</w:t>
      </w:r>
    </w:p>
    <w:p w14:paraId="56249264" w14:textId="77777777" w:rsidR="00DC40F8" w:rsidRPr="004335EE" w:rsidRDefault="00DC40F8" w:rsidP="00DC40F8">
      <w:pPr>
        <w:pStyle w:val="-12"/>
        <w:ind w:firstLine="0"/>
      </w:pPr>
      <w:r w:rsidRPr="004335EE">
        <w:br w:type="page"/>
      </w:r>
    </w:p>
    <w:p w14:paraId="29A1D736" w14:textId="5F72AB8A" w:rsidR="00042B5B" w:rsidRPr="00DC17CF" w:rsidRDefault="00042B5B" w:rsidP="00042B5B">
      <w:pPr>
        <w:pStyle w:val="-12"/>
        <w:ind w:firstLine="0"/>
        <w:jc w:val="center"/>
      </w:pPr>
      <w:r w:rsidRPr="00DC17CF">
        <w:lastRenderedPageBreak/>
        <w:t xml:space="preserve">Задача </w:t>
      </w:r>
      <w:r>
        <w:t>10</w:t>
      </w:r>
    </w:p>
    <w:p w14:paraId="2F8DA2C1" w14:textId="66CE8A5C" w:rsidR="00042B5B" w:rsidRPr="00042B5B" w:rsidRDefault="00042B5B" w:rsidP="00042B5B">
      <w:pPr>
        <w:pStyle w:val="-12"/>
        <w:rPr>
          <w:lang w:eastAsia="ru-RU"/>
        </w:rPr>
      </w:pPr>
      <w:r w:rsidRPr="00042B5B">
        <w:rPr>
          <w:lang w:eastAsia="ru-RU"/>
        </w:rPr>
        <w:t>Скорость передачи сообщений на входе кодера 10 Мбит/с. Рассчитать</w:t>
      </w:r>
      <w:r>
        <w:rPr>
          <w:lang w:eastAsia="ru-RU"/>
        </w:rPr>
        <w:t xml:space="preserve"> </w:t>
      </w:r>
      <w:r w:rsidRPr="00042B5B">
        <w:rPr>
          <w:lang w:eastAsia="ru-RU"/>
        </w:rPr>
        <w:t>длительность элемента (символа) кодовой группы на выходе кодера</w:t>
      </w:r>
      <w:r>
        <w:rPr>
          <w:lang w:eastAsia="ru-RU"/>
        </w:rPr>
        <w:t xml:space="preserve"> </w:t>
      </w:r>
      <w:r w:rsidRPr="00042B5B">
        <w:rPr>
          <w:lang w:eastAsia="ru-RU"/>
        </w:rPr>
        <w:t>блокового кода для:</w:t>
      </w:r>
    </w:p>
    <w:p w14:paraId="13D41810" w14:textId="1310BA2F" w:rsidR="00042B5B" w:rsidRDefault="00042B5B" w:rsidP="00042B5B">
      <w:pPr>
        <w:pStyle w:val="-12"/>
        <w:rPr>
          <w:lang w:eastAsia="ru-RU"/>
        </w:rPr>
      </w:pPr>
      <w:r w:rsidRPr="00042B5B">
        <w:rPr>
          <w:lang w:eastAsia="ru-RU"/>
        </w:rPr>
        <w:t>1) кода (60</w:t>
      </w:r>
      <w:r w:rsidR="00C27990">
        <w:rPr>
          <w:lang w:eastAsia="ru-RU"/>
        </w:rPr>
        <w:t xml:space="preserve">, </w:t>
      </w:r>
      <w:r w:rsidRPr="00042B5B">
        <w:rPr>
          <w:lang w:eastAsia="ru-RU"/>
        </w:rPr>
        <w:t xml:space="preserve">30); </w:t>
      </w:r>
    </w:p>
    <w:p w14:paraId="67A988F2" w14:textId="03C35533" w:rsidR="00042B5B" w:rsidRPr="00042B5B" w:rsidRDefault="00042B5B" w:rsidP="00042B5B">
      <w:pPr>
        <w:pStyle w:val="-12"/>
        <w:rPr>
          <w:lang w:eastAsia="ru-RU"/>
        </w:rPr>
      </w:pPr>
      <w:r w:rsidRPr="00042B5B">
        <w:rPr>
          <w:lang w:eastAsia="ru-RU"/>
        </w:rPr>
        <w:t>2) кода (30</w:t>
      </w:r>
      <w:r w:rsidR="00C27990">
        <w:rPr>
          <w:lang w:eastAsia="ru-RU"/>
        </w:rPr>
        <w:t xml:space="preserve">, </w:t>
      </w:r>
      <w:r w:rsidRPr="00042B5B">
        <w:rPr>
          <w:lang w:eastAsia="ru-RU"/>
        </w:rPr>
        <w:t>15).</w:t>
      </w:r>
    </w:p>
    <w:p w14:paraId="46D35349" w14:textId="77777777" w:rsidR="00042B5B" w:rsidRPr="00AA6996" w:rsidRDefault="00042B5B" w:rsidP="00042B5B">
      <w:pPr>
        <w:pStyle w:val="-12"/>
        <w:ind w:firstLine="0"/>
        <w:jc w:val="center"/>
      </w:pPr>
      <w:r>
        <w:t>Решение</w:t>
      </w:r>
    </w:p>
    <w:p w14:paraId="4BF4275F" w14:textId="7730BFD9" w:rsidR="004706AD" w:rsidRDefault="004706AD" w:rsidP="004706AD">
      <w:pPr>
        <w:pStyle w:val="a5"/>
      </w:pPr>
      <w:r>
        <w:rPr>
          <w:noProof/>
          <w:lang w:eastAsia="ru-RU"/>
        </w:rPr>
        <w:drawing>
          <wp:inline distT="0" distB="0" distL="0" distR="0" wp14:anchorId="2F63088F" wp14:editId="0E192F1A">
            <wp:extent cx="2408136" cy="72000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1701" t="12185" r="2873" b="7298"/>
                    <a:stretch/>
                  </pic:blipFill>
                  <pic:spPr bwMode="auto">
                    <a:xfrm>
                      <a:off x="0" y="0"/>
                      <a:ext cx="2408136" cy="7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D44E76" w14:textId="5CF4BAD0" w:rsidR="00E5501E" w:rsidRDefault="00C27990" w:rsidP="00E5501E">
      <w:pPr>
        <w:pStyle w:val="-12"/>
        <w:rPr>
          <w:rFonts w:eastAsiaTheme="minorEastAsia"/>
        </w:rPr>
      </w:pPr>
      <w:r>
        <w:t>Блочный код можно описать парой чисел (</w:t>
      </w:r>
      <w:r>
        <w:rPr>
          <w:lang w:val="en-US"/>
        </w:rPr>
        <w:t>n</w:t>
      </w:r>
      <w:r w:rsidRPr="00C27990">
        <w:t>,</w:t>
      </w:r>
      <w:r>
        <w:t xml:space="preserve"> </w:t>
      </w:r>
      <w:r>
        <w:rPr>
          <w:lang w:val="en-US"/>
        </w:rPr>
        <w:t>k</w:t>
      </w:r>
      <w:r>
        <w:t>)</w:t>
      </w:r>
      <w:r w:rsidR="00824D89" w:rsidRPr="00824D89">
        <w:t xml:space="preserve"> [4]</w:t>
      </w:r>
      <w:r>
        <w:t>. В процессе кодирования блок</w:t>
      </w:r>
      <w:r w:rsidRPr="00C27990">
        <w:t xml:space="preserve"> </w:t>
      </w:r>
      <w:r>
        <w:t xml:space="preserve">из </w:t>
      </w:r>
      <w:r>
        <w:rPr>
          <w:lang w:val="en-US"/>
        </w:rPr>
        <w:t>k</w:t>
      </w:r>
      <w:r>
        <w:t xml:space="preserve"> информационных символов преобразуется в блок из </w:t>
      </w:r>
      <w:r>
        <w:rPr>
          <w:lang w:val="en-US"/>
        </w:rPr>
        <w:t>n</w:t>
      </w:r>
      <w:r w:rsidRPr="00C27990">
        <w:t xml:space="preserve"> </w:t>
      </w:r>
      <w:r>
        <w:t>кодовых символов</w:t>
      </w:r>
      <w:r w:rsidR="003542EB">
        <w:t>.</w:t>
      </w:r>
      <w:r w:rsidR="00E5501E">
        <w:t xml:space="preserve"> </w:t>
      </w:r>
      <w:r>
        <w:t>Скорость передачи кодовых символов на выходе кодера</w:t>
      </w:r>
      <w:r w:rsidR="00E5501E">
        <w:t xml:space="preserve"> будет </w:t>
      </w:r>
      <m:oMath>
        <m:r>
          <w:rPr>
            <w:rFonts w:ascii="Cambria Math" w:hAnsi="Cambria Math"/>
          </w:rPr>
          <m:t>R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 w:rsidR="00E5501E">
        <w:rPr>
          <w:rFonts w:eastAsiaTheme="minorEastAsia"/>
        </w:rPr>
        <w:t xml:space="preserve">, где </w:t>
      </w:r>
      <w:r w:rsidR="00E5501E">
        <w:rPr>
          <w:rFonts w:eastAsiaTheme="minorEastAsia"/>
          <w:lang w:val="en-US"/>
        </w:rPr>
        <w:t>R</w:t>
      </w:r>
      <w:r w:rsidR="00E5501E" w:rsidRPr="00E5501E">
        <w:rPr>
          <w:rFonts w:eastAsiaTheme="minorEastAsia"/>
        </w:rPr>
        <w:t xml:space="preserve"> </w:t>
      </w:r>
      <w:r w:rsidR="00E5501E">
        <w:rPr>
          <w:rFonts w:eastAsiaTheme="minorEastAsia"/>
        </w:rPr>
        <w:t>–</w:t>
      </w:r>
      <w:r w:rsidR="00E5501E" w:rsidRPr="00E5501E">
        <w:rPr>
          <w:rFonts w:eastAsiaTheme="minorEastAsia"/>
        </w:rPr>
        <w:t xml:space="preserve"> </w:t>
      </w:r>
      <w:r w:rsidR="00E5501E">
        <w:rPr>
          <w:rFonts w:eastAsiaTheme="minorEastAsia"/>
        </w:rPr>
        <w:t>скорость передачи информационных символов.</w:t>
      </w:r>
    </w:p>
    <w:p w14:paraId="254339DC" w14:textId="76BEAA8B" w:rsidR="00E5501E" w:rsidRDefault="00E5501E" w:rsidP="00E5501E">
      <w:pPr>
        <w:pStyle w:val="-12"/>
        <w:rPr>
          <w:rFonts w:eastAsiaTheme="minorEastAsia"/>
        </w:rPr>
      </w:pPr>
      <w:r>
        <w:rPr>
          <w:rFonts w:eastAsiaTheme="minorEastAsia"/>
        </w:rPr>
        <w:t>Так как для кодов (60, 30) и (30, 15)</w:t>
      </w:r>
      <w:r w:rsidRPr="00E5501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отношение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 w:rsidRPr="00E5501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будет одинаковым, равным 2, скорость передачи кодовых символов для обоих кодов будет одинакова, равная 20 Мбит/с. Длительность кодового символа при такой скорости будет определятся как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с</m:t>
                </m:r>
              </m:sub>
            </m:sSub>
          </m:den>
        </m:f>
      </m:oMath>
      <w:r>
        <w:rPr>
          <w:rFonts w:eastAsiaTheme="minorEastAsia"/>
        </w:rPr>
        <w:t xml:space="preserve">. </w:t>
      </w:r>
      <w:r w:rsidRPr="00E5501E">
        <w:rPr>
          <w:rFonts w:eastAsiaTheme="minorEastAsia"/>
          <w:position w:val="-34"/>
        </w:rPr>
        <w:object w:dxaOrig="4280" w:dyaOrig="780" w14:anchorId="1EAB764F">
          <v:shape id="_x0000_i1034" type="#_x0000_t75" style="width:194.25pt;height:35.15pt" o:ole="">
            <v:imagedata r:id="rId39" o:title=""/>
          </v:shape>
          <o:OLEObject Type="Embed" ProgID="Equation.DSMT4" ShapeID="_x0000_i1034" DrawAspect="Content" ObjectID="_1639155718" r:id="rId40"/>
        </w:object>
      </w:r>
      <w:r>
        <w:rPr>
          <w:rFonts w:eastAsiaTheme="minorEastAsia"/>
        </w:rPr>
        <w:t xml:space="preserve"> </w:t>
      </w:r>
    </w:p>
    <w:p w14:paraId="0BA192CE" w14:textId="075A1DCC" w:rsidR="00E5501E" w:rsidRPr="00E5501E" w:rsidRDefault="00E5501E" w:rsidP="00E5501E">
      <w:pPr>
        <w:pStyle w:val="-12"/>
        <w:ind w:firstLine="0"/>
        <w:rPr>
          <w:rFonts w:eastAsiaTheme="minorEastAsia"/>
        </w:rPr>
      </w:pPr>
      <w:r>
        <w:rPr>
          <w:rFonts w:eastAsiaTheme="minorEastAsia"/>
        </w:rPr>
        <w:t xml:space="preserve">Длительность кодового символа для обоих кодов будет составлять 50 </w:t>
      </w:r>
      <w:proofErr w:type="spellStart"/>
      <w:r>
        <w:rPr>
          <w:rFonts w:eastAsiaTheme="minorEastAsia"/>
        </w:rPr>
        <w:t>нс</w:t>
      </w:r>
      <w:proofErr w:type="spellEnd"/>
      <w:r>
        <w:rPr>
          <w:rFonts w:eastAsiaTheme="minorEastAsia"/>
        </w:rPr>
        <w:t>.</w:t>
      </w:r>
    </w:p>
    <w:p w14:paraId="342EFAA7" w14:textId="744D138E" w:rsidR="00042B5B" w:rsidRDefault="00042B5B" w:rsidP="00042B5B">
      <w:pPr>
        <w:rPr>
          <w:rFonts w:ascii="Times New Roman" w:hAnsi="Times New Roman"/>
          <w:sz w:val="24"/>
        </w:rPr>
      </w:pPr>
      <w:r>
        <w:br w:type="page"/>
      </w:r>
    </w:p>
    <w:p w14:paraId="3BF47DC9" w14:textId="77777777" w:rsidR="006A5FCA" w:rsidRPr="00DC17CF" w:rsidRDefault="006A5FCA" w:rsidP="006A5FCA">
      <w:pPr>
        <w:pStyle w:val="-12"/>
        <w:ind w:firstLine="0"/>
        <w:jc w:val="center"/>
      </w:pPr>
      <w:r w:rsidRPr="00DC17CF">
        <w:lastRenderedPageBreak/>
        <w:t xml:space="preserve">Задача </w:t>
      </w:r>
      <w:r>
        <w:t>12</w:t>
      </w:r>
    </w:p>
    <w:p w14:paraId="2D8A6349" w14:textId="77777777" w:rsidR="006A5FCA" w:rsidRPr="00042B5B" w:rsidRDefault="006A5FCA" w:rsidP="006A5FCA">
      <w:pPr>
        <w:pStyle w:val="-12"/>
        <w:rPr>
          <w:lang w:eastAsia="ru-RU"/>
        </w:rPr>
      </w:pPr>
      <w:r w:rsidRPr="00042B5B">
        <w:rPr>
          <w:lang w:eastAsia="ru-RU"/>
        </w:rPr>
        <w:t>Определить максимальное кодовое расстояние линейного блокового кода (2,1). Какое количество ошибок код может:</w:t>
      </w:r>
    </w:p>
    <w:p w14:paraId="310FA423" w14:textId="77777777" w:rsidR="006A5FCA" w:rsidRPr="00042B5B" w:rsidRDefault="006A5FCA" w:rsidP="006A5FCA">
      <w:pPr>
        <w:pStyle w:val="-12"/>
        <w:rPr>
          <w:lang w:eastAsia="ru-RU"/>
        </w:rPr>
      </w:pPr>
      <w:r w:rsidRPr="00042B5B">
        <w:rPr>
          <w:lang w:eastAsia="ru-RU"/>
        </w:rPr>
        <w:t>- обнаружить;</w:t>
      </w:r>
    </w:p>
    <w:p w14:paraId="4018AA88" w14:textId="77777777" w:rsidR="006A5FCA" w:rsidRPr="00042B5B" w:rsidRDefault="006A5FCA" w:rsidP="006A5FCA">
      <w:pPr>
        <w:pStyle w:val="-12"/>
        <w:rPr>
          <w:lang w:eastAsia="ru-RU"/>
        </w:rPr>
      </w:pPr>
      <w:r w:rsidRPr="00042B5B">
        <w:rPr>
          <w:lang w:eastAsia="ru-RU"/>
        </w:rPr>
        <w:t>- исправить?</w:t>
      </w:r>
    </w:p>
    <w:p w14:paraId="0D52F8C1" w14:textId="77777777" w:rsidR="006A5FCA" w:rsidRDefault="006A5FCA" w:rsidP="006A5FCA">
      <w:pPr>
        <w:pStyle w:val="-12"/>
        <w:ind w:firstLine="0"/>
        <w:jc w:val="center"/>
      </w:pPr>
      <w:r>
        <w:t>Решение</w:t>
      </w:r>
    </w:p>
    <w:p w14:paraId="431DB351" w14:textId="77777777" w:rsidR="006A5FCA" w:rsidRPr="003A239B" w:rsidRDefault="006A5FCA" w:rsidP="006A5FCA">
      <w:pPr>
        <w:pStyle w:val="-12"/>
        <w:ind w:firstLine="708"/>
        <w:jc w:val="both"/>
        <w:rPr>
          <w:lang w:eastAsia="ru-RU"/>
        </w:rPr>
      </w:pPr>
      <w:r>
        <w:t>Линейные блочные коды – это коды, которые можно описать парой чисел (</w:t>
      </w:r>
      <w:r>
        <w:rPr>
          <w:lang w:val="en-US"/>
        </w:rPr>
        <w:t>n</w:t>
      </w:r>
      <w:r w:rsidRPr="00DC3A25">
        <w:t xml:space="preserve">, </w:t>
      </w:r>
      <w:r>
        <w:rPr>
          <w:lang w:val="en-US"/>
        </w:rPr>
        <w:t>k</w:t>
      </w:r>
      <w:r>
        <w:t xml:space="preserve">). В процессе кодирования блок из </w:t>
      </w:r>
      <w:r>
        <w:rPr>
          <w:lang w:val="en-US"/>
        </w:rPr>
        <w:t>k</w:t>
      </w:r>
      <w:r w:rsidRPr="00DC3A25">
        <w:t xml:space="preserve"> </w:t>
      </w:r>
      <w:r>
        <w:t xml:space="preserve">символов сообщения преобразуется в блок из </w:t>
      </w:r>
      <w:r>
        <w:rPr>
          <w:lang w:val="en-US"/>
        </w:rPr>
        <w:t>n</w:t>
      </w:r>
      <w:r w:rsidRPr="00DC3A25">
        <w:t xml:space="preserve"> </w:t>
      </w:r>
      <w:r>
        <w:t xml:space="preserve">символов кодового слова. Для </w:t>
      </w:r>
      <w:r w:rsidRPr="00042B5B">
        <w:rPr>
          <w:lang w:eastAsia="ru-RU"/>
        </w:rPr>
        <w:t>линейного блокового кода (2,1)</w:t>
      </w:r>
      <w:r>
        <w:rPr>
          <w:lang w:eastAsia="ru-RU"/>
        </w:rPr>
        <w:t>, один бит информационный, и один бит дополняющий. Рассмотрим все возможные коды (2,1), количество комбинаций которых</w:t>
      </w:r>
      <w:r w:rsidRPr="003A239B">
        <w:rPr>
          <w:lang w:eastAsia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2</m:t>
            </m:r>
          </m:e>
          <m:sup>
            <m:r>
              <w:rPr>
                <w:rFonts w:ascii="Cambria Math" w:hAnsi="Cambria Math"/>
                <w:lang w:eastAsia="ru-RU"/>
              </w:rPr>
              <m:t>n</m:t>
            </m:r>
          </m:sup>
        </m:sSup>
        <m:r>
          <w:rPr>
            <w:rFonts w:ascii="Cambria Math" w:hAnsi="Cambria Math"/>
            <w:lang w:eastAsia="ru-RU"/>
          </w:rPr>
          <m:t>=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2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=4</m:t>
        </m:r>
      </m:oMath>
      <w:r>
        <w:rPr>
          <w:rFonts w:eastAsiaTheme="minorEastAsia"/>
          <w:lang w:eastAsia="ru-RU"/>
        </w:rP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A5FCA" w14:paraId="4D04FDF1" w14:textId="77777777" w:rsidTr="00314CE5">
        <w:trPr>
          <w:trHeight w:val="20"/>
        </w:trPr>
        <w:tc>
          <w:tcPr>
            <w:tcW w:w="3115" w:type="dxa"/>
            <w:vAlign w:val="center"/>
          </w:tcPr>
          <w:p w14:paraId="657514E6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Номер комбинации</w:t>
            </w:r>
          </w:p>
        </w:tc>
        <w:tc>
          <w:tcPr>
            <w:tcW w:w="3115" w:type="dxa"/>
            <w:vAlign w:val="center"/>
          </w:tcPr>
          <w:p w14:paraId="57AF99AA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 w:rsidRPr="000F0921">
              <w:rPr>
                <w:rFonts w:cs="Times New Roman"/>
                <w:szCs w:val="24"/>
              </w:rPr>
              <w:t>Кодов</w:t>
            </w:r>
            <w:r>
              <w:rPr>
                <w:rFonts w:cs="Times New Roman"/>
                <w:szCs w:val="24"/>
              </w:rPr>
              <w:t>ые комбинации</w:t>
            </w:r>
          </w:p>
        </w:tc>
        <w:tc>
          <w:tcPr>
            <w:tcW w:w="3115" w:type="dxa"/>
            <w:vAlign w:val="center"/>
          </w:tcPr>
          <w:p w14:paraId="06A6EDFF" w14:textId="77A6BC00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 w:rsidRPr="00A22D47">
              <w:t>Кодов</w:t>
            </w:r>
            <w:r w:rsidR="00652C54">
              <w:t>ое</w:t>
            </w:r>
            <w:r w:rsidRPr="00A22D47">
              <w:t xml:space="preserve"> расстояние кода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</m:oMath>
          </w:p>
        </w:tc>
      </w:tr>
      <w:tr w:rsidR="006A5FCA" w14:paraId="667277E9" w14:textId="77777777" w:rsidTr="00314CE5">
        <w:trPr>
          <w:trHeight w:val="20"/>
        </w:trPr>
        <w:tc>
          <w:tcPr>
            <w:tcW w:w="3115" w:type="dxa"/>
            <w:vMerge w:val="restart"/>
            <w:vAlign w:val="center"/>
          </w:tcPr>
          <w:p w14:paraId="538EEA21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3115" w:type="dxa"/>
            <w:vAlign w:val="center"/>
          </w:tcPr>
          <w:p w14:paraId="2CB8DD30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0</w:t>
            </w:r>
          </w:p>
        </w:tc>
        <w:tc>
          <w:tcPr>
            <w:tcW w:w="3115" w:type="dxa"/>
            <w:vMerge w:val="restart"/>
            <w:vAlign w:val="center"/>
          </w:tcPr>
          <w:p w14:paraId="4B0A552D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</w:tr>
      <w:tr w:rsidR="006A5FCA" w14:paraId="1FDD419D" w14:textId="77777777" w:rsidTr="00314CE5">
        <w:trPr>
          <w:trHeight w:val="20"/>
        </w:trPr>
        <w:tc>
          <w:tcPr>
            <w:tcW w:w="3115" w:type="dxa"/>
            <w:vMerge/>
            <w:vAlign w:val="center"/>
          </w:tcPr>
          <w:p w14:paraId="506F1A4F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  <w:tc>
          <w:tcPr>
            <w:tcW w:w="3115" w:type="dxa"/>
            <w:vAlign w:val="center"/>
          </w:tcPr>
          <w:p w14:paraId="51511B6B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0</w:t>
            </w:r>
          </w:p>
        </w:tc>
        <w:tc>
          <w:tcPr>
            <w:tcW w:w="3115" w:type="dxa"/>
            <w:vMerge/>
            <w:vAlign w:val="center"/>
          </w:tcPr>
          <w:p w14:paraId="2F95C618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</w:tr>
      <w:tr w:rsidR="006A5FCA" w14:paraId="45CE390C" w14:textId="77777777" w:rsidTr="00314CE5">
        <w:trPr>
          <w:trHeight w:val="20"/>
        </w:trPr>
        <w:tc>
          <w:tcPr>
            <w:tcW w:w="3115" w:type="dxa"/>
            <w:vMerge w:val="restart"/>
            <w:vAlign w:val="center"/>
          </w:tcPr>
          <w:p w14:paraId="062AF509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3115" w:type="dxa"/>
            <w:vAlign w:val="center"/>
          </w:tcPr>
          <w:p w14:paraId="39071B4F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1</w:t>
            </w:r>
          </w:p>
        </w:tc>
        <w:tc>
          <w:tcPr>
            <w:tcW w:w="3115" w:type="dxa"/>
            <w:vMerge w:val="restart"/>
            <w:vAlign w:val="center"/>
          </w:tcPr>
          <w:p w14:paraId="60AF72A6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</w:tr>
      <w:tr w:rsidR="006A5FCA" w14:paraId="56956BDB" w14:textId="77777777" w:rsidTr="00314CE5">
        <w:trPr>
          <w:trHeight w:val="20"/>
        </w:trPr>
        <w:tc>
          <w:tcPr>
            <w:tcW w:w="3115" w:type="dxa"/>
            <w:vMerge/>
            <w:vAlign w:val="center"/>
          </w:tcPr>
          <w:p w14:paraId="136F6D09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  <w:tc>
          <w:tcPr>
            <w:tcW w:w="3115" w:type="dxa"/>
            <w:vAlign w:val="center"/>
          </w:tcPr>
          <w:p w14:paraId="34B6A66C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1</w:t>
            </w:r>
          </w:p>
        </w:tc>
        <w:tc>
          <w:tcPr>
            <w:tcW w:w="3115" w:type="dxa"/>
            <w:vMerge/>
            <w:vAlign w:val="center"/>
          </w:tcPr>
          <w:p w14:paraId="5E1B40E5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</w:tr>
      <w:tr w:rsidR="006A5FCA" w14:paraId="5C4A2949" w14:textId="77777777" w:rsidTr="00314CE5">
        <w:trPr>
          <w:trHeight w:val="20"/>
        </w:trPr>
        <w:tc>
          <w:tcPr>
            <w:tcW w:w="3115" w:type="dxa"/>
            <w:vMerge w:val="restart"/>
            <w:vAlign w:val="center"/>
          </w:tcPr>
          <w:p w14:paraId="3D578228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3115" w:type="dxa"/>
            <w:vAlign w:val="center"/>
          </w:tcPr>
          <w:p w14:paraId="61290AF3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1</w:t>
            </w:r>
          </w:p>
        </w:tc>
        <w:tc>
          <w:tcPr>
            <w:tcW w:w="3115" w:type="dxa"/>
            <w:vMerge w:val="restart"/>
            <w:vAlign w:val="center"/>
          </w:tcPr>
          <w:p w14:paraId="7E9604FC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</w:tr>
      <w:tr w:rsidR="006A5FCA" w14:paraId="34B054A3" w14:textId="77777777" w:rsidTr="00314CE5">
        <w:trPr>
          <w:trHeight w:val="20"/>
        </w:trPr>
        <w:tc>
          <w:tcPr>
            <w:tcW w:w="3115" w:type="dxa"/>
            <w:vMerge/>
            <w:vAlign w:val="center"/>
          </w:tcPr>
          <w:p w14:paraId="241ECB89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  <w:tc>
          <w:tcPr>
            <w:tcW w:w="3115" w:type="dxa"/>
            <w:vAlign w:val="center"/>
          </w:tcPr>
          <w:p w14:paraId="4C72FD77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0</w:t>
            </w:r>
          </w:p>
        </w:tc>
        <w:tc>
          <w:tcPr>
            <w:tcW w:w="3115" w:type="dxa"/>
            <w:vMerge/>
            <w:vAlign w:val="center"/>
          </w:tcPr>
          <w:p w14:paraId="7272AEFF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</w:tr>
      <w:tr w:rsidR="006A5FCA" w14:paraId="719DAEC7" w14:textId="77777777" w:rsidTr="00314CE5">
        <w:trPr>
          <w:trHeight w:val="20"/>
        </w:trPr>
        <w:tc>
          <w:tcPr>
            <w:tcW w:w="3115" w:type="dxa"/>
            <w:vMerge w:val="restart"/>
            <w:vAlign w:val="center"/>
          </w:tcPr>
          <w:p w14:paraId="6BABCF8C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3115" w:type="dxa"/>
            <w:vAlign w:val="center"/>
          </w:tcPr>
          <w:p w14:paraId="39462200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00</w:t>
            </w:r>
          </w:p>
        </w:tc>
        <w:tc>
          <w:tcPr>
            <w:tcW w:w="3115" w:type="dxa"/>
            <w:vMerge w:val="restart"/>
            <w:vAlign w:val="center"/>
          </w:tcPr>
          <w:p w14:paraId="52932274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</w:tr>
      <w:tr w:rsidR="006A5FCA" w14:paraId="0E709EA6" w14:textId="77777777" w:rsidTr="00314CE5">
        <w:trPr>
          <w:trHeight w:val="20"/>
        </w:trPr>
        <w:tc>
          <w:tcPr>
            <w:tcW w:w="3115" w:type="dxa"/>
            <w:vMerge/>
            <w:vAlign w:val="center"/>
          </w:tcPr>
          <w:p w14:paraId="4947050C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  <w:tc>
          <w:tcPr>
            <w:tcW w:w="3115" w:type="dxa"/>
            <w:vAlign w:val="center"/>
          </w:tcPr>
          <w:p w14:paraId="449987D5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1</w:t>
            </w:r>
          </w:p>
        </w:tc>
        <w:tc>
          <w:tcPr>
            <w:tcW w:w="3115" w:type="dxa"/>
            <w:vMerge/>
            <w:vAlign w:val="center"/>
          </w:tcPr>
          <w:p w14:paraId="50FCD47D" w14:textId="77777777" w:rsidR="006A5FCA" w:rsidRDefault="006A5FCA" w:rsidP="00314CE5">
            <w:pPr>
              <w:pStyle w:val="-12"/>
              <w:ind w:firstLine="0"/>
              <w:jc w:val="center"/>
              <w:rPr>
                <w:lang w:eastAsia="ru-RU"/>
              </w:rPr>
            </w:pPr>
          </w:p>
        </w:tc>
      </w:tr>
    </w:tbl>
    <w:p w14:paraId="1182F49D" w14:textId="77777777" w:rsidR="006A5FCA" w:rsidRDefault="006A5FCA" w:rsidP="006A5FCA">
      <w:pPr>
        <w:pStyle w:val="-12"/>
        <w:ind w:firstLine="0"/>
        <w:jc w:val="both"/>
      </w:pPr>
    </w:p>
    <w:p w14:paraId="67EEE840" w14:textId="77777777" w:rsidR="006A5FCA" w:rsidRPr="00B95CC1" w:rsidRDefault="006A5FCA" w:rsidP="006A5FCA">
      <w:pPr>
        <w:pStyle w:val="-12"/>
        <w:ind w:firstLine="708"/>
        <w:jc w:val="both"/>
      </w:pPr>
      <w:r w:rsidRPr="00A22D47">
        <w:t>Кодовым расстоянием кода называется минимальное расстояние Хэмминга для всех пар кодовых слов кода</w:t>
      </w:r>
      <w:r>
        <w:t xml:space="preserve">. </w:t>
      </w:r>
      <w:r w:rsidRPr="009F7B9E">
        <w:t>Кодовое расстояние</w:t>
      </w:r>
      <w:r>
        <w:t xml:space="preserve"> </w:t>
      </w:r>
      <w:r w:rsidRPr="00A22D47">
        <w:t>Хэмминга</w:t>
      </w:r>
      <w:r w:rsidRPr="009F7B9E">
        <w:t xml:space="preserve">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,V</m:t>
            </m:r>
          </m:e>
        </m:d>
      </m:oMath>
      <w:r w:rsidRPr="009F7B9E">
        <w:t xml:space="preserve"> между двумя кодовыми словами и определяется как количество элементов, в которых они отличаются</w:t>
      </w:r>
      <w:r>
        <w:t xml:space="preserve">. </w:t>
      </w:r>
    </w:p>
    <w:p w14:paraId="5350C873" w14:textId="77777777" w:rsidR="006A5FCA" w:rsidRPr="002904F5" w:rsidRDefault="006A5FCA" w:rsidP="006A5FCA">
      <w:pPr>
        <w:pStyle w:val="-12"/>
        <w:jc w:val="both"/>
      </w:pPr>
      <w:r w:rsidRPr="002904F5">
        <w:t xml:space="preserve">Обозначим максимальное кодовое расстояние 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2904F5">
        <w:t xml:space="preserve">, а минимальное кодовое расстояние 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Pr="002904F5">
        <w:t>. Тогда:</w:t>
      </w:r>
    </w:p>
    <w:p w14:paraId="5D26BE84" w14:textId="77777777" w:rsidR="006A5FCA" w:rsidRPr="000F0921" w:rsidRDefault="006A5FCA" w:rsidP="006A5FCA">
      <w:pPr>
        <w:pStyle w:val="-12"/>
        <w:ind w:firstLine="0"/>
        <w:rPr>
          <w:i/>
        </w:rPr>
      </w:pPr>
      <w:r>
        <w:t xml:space="preserve">Максимальное кодовое рас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=2</m:t>
        </m:r>
      </m:oMath>
      <w:r>
        <w:rPr>
          <w:rFonts w:eastAsiaTheme="minorEastAsia"/>
        </w:rPr>
        <w:t>;</w:t>
      </w:r>
    </w:p>
    <w:p w14:paraId="3267A685" w14:textId="77777777" w:rsidR="006A5FCA" w:rsidRDefault="006A5FCA" w:rsidP="006A5FCA">
      <w:pPr>
        <w:pStyle w:val="-12"/>
        <w:ind w:firstLine="0"/>
        <w:rPr>
          <w:rFonts w:eastAsiaTheme="minorEastAsia"/>
        </w:rPr>
      </w:pPr>
      <w:r>
        <w:t xml:space="preserve">Минимальное кодовое рас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min</m:t>
            </m:r>
          </m:sub>
        </m:sSub>
        <m:r>
          <w:rPr>
            <w:rFonts w:ascii="Cambria Math" w:hAnsi="Cambria Math"/>
          </w:rPr>
          <m:t>=1</m:t>
        </m:r>
      </m:oMath>
      <w:r>
        <w:rPr>
          <w:rFonts w:eastAsiaTheme="minorEastAsia"/>
        </w:rPr>
        <w:t>;</w:t>
      </w:r>
    </w:p>
    <w:p w14:paraId="4D6C0A9E" w14:textId="77777777" w:rsidR="006A5FCA" w:rsidRPr="002904F5" w:rsidRDefault="006A5FCA" w:rsidP="006A5FCA">
      <w:pPr>
        <w:pStyle w:val="-12"/>
        <w:jc w:val="both"/>
      </w:pPr>
      <w:r w:rsidRPr="002904F5">
        <w:t>Способность кода к исправлению ошибок t определяется, как максимальное число гарантированно исправимых ошибок на кодовое слово, и рассчитывается по формуле:</w:t>
      </w:r>
    </w:p>
    <w:p w14:paraId="44E0221F" w14:textId="77777777" w:rsidR="006A5FCA" w:rsidRPr="00C97C7D" w:rsidRDefault="006A5FCA" w:rsidP="006A5FCA">
      <w:pPr>
        <w:pStyle w:val="-12"/>
        <w:ind w:firstLine="0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t</m:t>
          </m:r>
          <m:r>
            <w:rPr>
              <w:rFonts w:ascii="Cambria Math" w:eastAsiaTheme="minorEastAsia" w:hAnsi="Cambria Math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i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=0</m:t>
          </m:r>
        </m:oMath>
      </m:oMathPara>
    </w:p>
    <w:p w14:paraId="6589C71E" w14:textId="77777777" w:rsidR="006A5FCA" w:rsidRPr="002904F5" w:rsidRDefault="006A5FCA" w:rsidP="006A5FCA">
      <w:pPr>
        <w:pStyle w:val="-12"/>
        <w:jc w:val="both"/>
      </w:pPr>
      <w:r w:rsidRPr="002904F5">
        <w:t xml:space="preserve">Блочный код с минимальным расстояни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Pr="002904F5">
        <w:t xml:space="preserve"> гарантирует обнаружение всех ошибок, содержащи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-1</m:t>
        </m:r>
      </m:oMath>
      <w:r w:rsidRPr="002904F5">
        <w:t xml:space="preserve"> или меньшее число ошибочных бит</w:t>
      </w:r>
    </w:p>
    <w:p w14:paraId="71A8AB27" w14:textId="77777777" w:rsidR="006A5FCA" w:rsidRDefault="006A5FCA" w:rsidP="006A5FCA">
      <w:pPr>
        <w:pStyle w:val="-12"/>
        <w:ind w:firstLine="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e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  <w:lang w:val="en-US"/>
                </w:rPr>
                <m:t>min</m:t>
              </m:r>
            </m:sub>
          </m:sSub>
          <m:r>
            <w:rPr>
              <w:rFonts w:ascii="Cambria Math" w:hAnsi="Cambria Math"/>
            </w:rPr>
            <m:t>-1=0</m:t>
          </m:r>
        </m:oMath>
      </m:oMathPara>
    </w:p>
    <w:p w14:paraId="6EBAEE87" w14:textId="77777777" w:rsidR="006A5FCA" w:rsidRPr="003C4CAB" w:rsidRDefault="006A5FCA" w:rsidP="006A5FCA">
      <w:pPr>
        <w:pStyle w:val="-12"/>
        <w:ind w:firstLine="0"/>
      </w:pPr>
      <w:r w:rsidRPr="003C4CAB">
        <w:t>Код не может обнаружить и справить ни одной ошибки.</w:t>
      </w:r>
    </w:p>
    <w:p w14:paraId="7FD48561" w14:textId="170DC730" w:rsidR="00723248" w:rsidRPr="00723248" w:rsidRDefault="00723248" w:rsidP="00723248">
      <w:pPr>
        <w:rPr>
          <w:rFonts w:ascii="Times New Roman" w:hAnsi="Times New Roman"/>
          <w:sz w:val="24"/>
        </w:rPr>
      </w:pPr>
      <w:r>
        <w:br w:type="page"/>
      </w:r>
    </w:p>
    <w:p w14:paraId="7EF4BE66" w14:textId="43407537" w:rsidR="00042B5B" w:rsidRPr="00AB1C21" w:rsidRDefault="00042B5B" w:rsidP="00042B5B">
      <w:pPr>
        <w:pStyle w:val="-12"/>
        <w:ind w:firstLine="0"/>
        <w:jc w:val="center"/>
      </w:pPr>
      <w:r w:rsidRPr="00AB1C21">
        <w:lastRenderedPageBreak/>
        <w:t>Задача 13</w:t>
      </w:r>
    </w:p>
    <w:p w14:paraId="3ACB43E5" w14:textId="0A78137A" w:rsidR="00042B5B" w:rsidRPr="00042B5B" w:rsidRDefault="00042B5B" w:rsidP="00910365">
      <w:pPr>
        <w:pStyle w:val="-12"/>
        <w:rPr>
          <w:lang w:eastAsia="ru-RU"/>
        </w:rPr>
      </w:pPr>
      <w:r>
        <w:rPr>
          <w:shd w:val="clear" w:color="auto" w:fill="FFFFFF"/>
        </w:rPr>
        <w:t>Рассчитать потенциальную суммарную полосу частот, доступных для</w:t>
      </w:r>
      <w:r>
        <w:t xml:space="preserve"> </w:t>
      </w:r>
      <w:r w:rsidRPr="00042B5B">
        <w:rPr>
          <w:lang w:eastAsia="ru-RU"/>
        </w:rPr>
        <w:t>использования в системе спутниковой связи с многолучевым бортовым</w:t>
      </w:r>
      <w:r>
        <w:rPr>
          <w:lang w:eastAsia="ru-RU"/>
        </w:rPr>
        <w:t xml:space="preserve"> </w:t>
      </w:r>
      <w:r w:rsidRPr="00042B5B">
        <w:rPr>
          <w:lang w:eastAsia="ru-RU"/>
        </w:rPr>
        <w:t>ретранслятором.</w:t>
      </w:r>
    </w:p>
    <w:p w14:paraId="22F86A5B" w14:textId="3B8FF4EE" w:rsidR="00042B5B" w:rsidRDefault="00042B5B" w:rsidP="00910365">
      <w:pPr>
        <w:pStyle w:val="-12"/>
        <w:ind w:firstLine="0"/>
        <w:rPr>
          <w:lang w:eastAsia="ru-RU"/>
        </w:rPr>
      </w:pPr>
      <w:r w:rsidRPr="00042B5B">
        <w:rPr>
          <w:lang w:eastAsia="ru-RU"/>
        </w:rPr>
        <w:t>Исходные данные расчета:</w:t>
      </w:r>
    </w:p>
    <w:p w14:paraId="1CB41E7D" w14:textId="1491ADA4" w:rsidR="00042B5B" w:rsidRDefault="00042B5B" w:rsidP="00910365">
      <w:pPr>
        <w:pStyle w:val="-12"/>
        <w:numPr>
          <w:ilvl w:val="0"/>
          <w:numId w:val="1"/>
        </w:numPr>
        <w:rPr>
          <w:lang w:eastAsia="ru-RU"/>
        </w:rPr>
      </w:pPr>
      <w:r w:rsidRPr="00042B5B">
        <w:rPr>
          <w:lang w:eastAsia="ru-RU"/>
        </w:rPr>
        <w:t>Число лучей приемной многолучевой антенны (МЛА) – 30</w:t>
      </w:r>
    </w:p>
    <w:p w14:paraId="33BF3B8E" w14:textId="1597629A" w:rsidR="00042B5B" w:rsidRDefault="00042B5B" w:rsidP="00910365">
      <w:pPr>
        <w:pStyle w:val="-12"/>
        <w:numPr>
          <w:ilvl w:val="0"/>
          <w:numId w:val="1"/>
        </w:numPr>
        <w:rPr>
          <w:lang w:eastAsia="ru-RU"/>
        </w:rPr>
      </w:pPr>
      <w:r w:rsidRPr="00042B5B">
        <w:rPr>
          <w:lang w:eastAsia="ru-RU"/>
        </w:rPr>
        <w:t>Число лучей передающей МЛА – 1</w:t>
      </w:r>
    </w:p>
    <w:p w14:paraId="6BAE63F7" w14:textId="796C1360" w:rsidR="00042B5B" w:rsidRDefault="00042B5B" w:rsidP="00910365">
      <w:pPr>
        <w:pStyle w:val="-12"/>
        <w:numPr>
          <w:ilvl w:val="0"/>
          <w:numId w:val="1"/>
        </w:numPr>
        <w:rPr>
          <w:lang w:eastAsia="ru-RU"/>
        </w:rPr>
      </w:pPr>
      <w:r w:rsidRPr="00042B5B">
        <w:rPr>
          <w:lang w:eastAsia="ru-RU"/>
        </w:rPr>
        <w:t>Схема укладки лучей – гексагональная.</w:t>
      </w:r>
    </w:p>
    <w:p w14:paraId="423045BB" w14:textId="1A2E3BA5" w:rsidR="00042B5B" w:rsidRDefault="00AB1C21" w:rsidP="00910365">
      <w:pPr>
        <w:pStyle w:val="-12"/>
        <w:numPr>
          <w:ilvl w:val="0"/>
          <w:numId w:val="1"/>
        </w:numPr>
        <w:rPr>
          <w:lang w:eastAsia="ru-RU"/>
        </w:rPr>
      </w:pPr>
      <w:r w:rsidRPr="00042B5B">
        <w:rPr>
          <w:lang w:eastAsia="ru-RU"/>
        </w:rPr>
        <w:t xml:space="preserve">Количество исходных различных </w:t>
      </w:r>
      <w:proofErr w:type="spellStart"/>
      <w:r w:rsidRPr="00042B5B">
        <w:rPr>
          <w:lang w:eastAsia="ru-RU"/>
        </w:rPr>
        <w:t>подполос</w:t>
      </w:r>
      <w:proofErr w:type="spellEnd"/>
      <w:r w:rsidRPr="00042B5B">
        <w:rPr>
          <w:lang w:eastAsia="ru-RU"/>
        </w:rPr>
        <w:t xml:space="preserve"> частот в парциальных лучах МЛА</w:t>
      </w:r>
      <w:r>
        <w:rPr>
          <w:lang w:eastAsia="ru-RU"/>
        </w:rPr>
        <w:t xml:space="preserve"> </w:t>
      </w:r>
      <w:r w:rsidRPr="00042B5B">
        <w:rPr>
          <w:lang w:eastAsia="ru-RU"/>
        </w:rPr>
        <w:t>(частотная схема) m=5.</w:t>
      </w:r>
    </w:p>
    <w:p w14:paraId="7AB2ECE6" w14:textId="1ECFD21A" w:rsidR="00AB1C21" w:rsidRPr="00042B5B" w:rsidRDefault="00AB1C21" w:rsidP="00910365">
      <w:pPr>
        <w:pStyle w:val="-12"/>
        <w:numPr>
          <w:ilvl w:val="0"/>
          <w:numId w:val="1"/>
        </w:numPr>
        <w:rPr>
          <w:lang w:eastAsia="ru-RU"/>
        </w:rPr>
      </w:pPr>
      <w:r w:rsidRPr="00042B5B">
        <w:rPr>
          <w:lang w:eastAsia="ru-RU"/>
        </w:rPr>
        <w:t>Потерями полосы при фильтрации в бортовом ретрансляторе пренебречь.</w:t>
      </w:r>
    </w:p>
    <w:p w14:paraId="0D1F9C1B" w14:textId="25BBF9ED" w:rsidR="00042B5B" w:rsidRDefault="00042B5B" w:rsidP="00910365">
      <w:pPr>
        <w:pStyle w:val="-12"/>
        <w:ind w:firstLine="0"/>
        <w:rPr>
          <w:lang w:eastAsia="ru-RU"/>
        </w:rPr>
      </w:pPr>
      <w:r w:rsidRPr="00042B5B">
        <w:rPr>
          <w:lang w:eastAsia="ru-RU"/>
        </w:rPr>
        <w:t>Результаты расчета:</w:t>
      </w:r>
    </w:p>
    <w:p w14:paraId="376FC1B4" w14:textId="29A41DC5" w:rsidR="00AB1C21" w:rsidRDefault="00AB1C21" w:rsidP="00910365">
      <w:pPr>
        <w:pStyle w:val="-12"/>
        <w:numPr>
          <w:ilvl w:val="0"/>
          <w:numId w:val="2"/>
        </w:numPr>
        <w:rPr>
          <w:lang w:eastAsia="ru-RU"/>
        </w:rPr>
      </w:pPr>
      <w:r w:rsidRPr="00042B5B">
        <w:rPr>
          <w:lang w:eastAsia="ru-RU"/>
        </w:rPr>
        <w:t xml:space="preserve">Изобразить </w:t>
      </w:r>
      <w:proofErr w:type="spellStart"/>
      <w:r w:rsidRPr="00042B5B">
        <w:rPr>
          <w:lang w:eastAsia="ru-RU"/>
        </w:rPr>
        <w:t>подспутниковую</w:t>
      </w:r>
      <w:proofErr w:type="spellEnd"/>
      <w:r w:rsidRPr="00042B5B">
        <w:rPr>
          <w:lang w:eastAsia="ru-RU"/>
        </w:rPr>
        <w:t xml:space="preserve"> проекцию следов лучей МЛА по уровню -3 </w:t>
      </w:r>
      <w:proofErr w:type="spellStart"/>
      <w:r w:rsidRPr="00042B5B">
        <w:rPr>
          <w:lang w:eastAsia="ru-RU"/>
        </w:rPr>
        <w:t>дб</w:t>
      </w:r>
      <w:proofErr w:type="spellEnd"/>
      <w:r w:rsidRPr="00042B5B">
        <w:rPr>
          <w:lang w:eastAsia="ru-RU"/>
        </w:rPr>
        <w:t xml:space="preserve"> с</w:t>
      </w:r>
      <w:r>
        <w:rPr>
          <w:lang w:eastAsia="ru-RU"/>
        </w:rPr>
        <w:t xml:space="preserve"> </w:t>
      </w:r>
      <w:r w:rsidRPr="00042B5B">
        <w:rPr>
          <w:lang w:eastAsia="ru-RU"/>
        </w:rPr>
        <w:t>расстановкой полос частот в парциальных лучах</w:t>
      </w:r>
      <w:r>
        <w:rPr>
          <w:lang w:eastAsia="ru-RU"/>
        </w:rPr>
        <w:t>.</w:t>
      </w:r>
    </w:p>
    <w:p w14:paraId="1816DD2B" w14:textId="6BAA391E" w:rsidR="00AB1C21" w:rsidRDefault="00AB1C21" w:rsidP="00910365">
      <w:pPr>
        <w:pStyle w:val="-12"/>
        <w:numPr>
          <w:ilvl w:val="0"/>
          <w:numId w:val="2"/>
        </w:numPr>
        <w:rPr>
          <w:lang w:eastAsia="ru-RU"/>
        </w:rPr>
      </w:pPr>
      <w:r w:rsidRPr="00042B5B">
        <w:rPr>
          <w:lang w:eastAsia="ru-RU"/>
        </w:rPr>
        <w:t>Рассчитать максимальную (потенциальную) полосу частот, доступную в ССС при</w:t>
      </w:r>
      <w:r>
        <w:rPr>
          <w:lang w:eastAsia="ru-RU"/>
        </w:rPr>
        <w:t xml:space="preserve"> </w:t>
      </w:r>
      <w:r w:rsidRPr="00042B5B">
        <w:rPr>
          <w:lang w:eastAsia="ru-RU"/>
        </w:rPr>
        <w:t>1</w:t>
      </w:r>
      <w:r>
        <w:rPr>
          <w:lang w:eastAsia="ru-RU"/>
        </w:rPr>
        <w:t xml:space="preserve"> </w:t>
      </w:r>
      <w:r w:rsidRPr="00042B5B">
        <w:rPr>
          <w:lang w:eastAsia="ru-RU"/>
        </w:rPr>
        <w:t>ретрансляторе.</w:t>
      </w:r>
    </w:p>
    <w:p w14:paraId="0E4C0AAD" w14:textId="69E8B380" w:rsidR="00042B5B" w:rsidRDefault="00AB1C21" w:rsidP="00910365">
      <w:pPr>
        <w:pStyle w:val="-12"/>
        <w:numPr>
          <w:ilvl w:val="0"/>
          <w:numId w:val="2"/>
        </w:numPr>
        <w:rPr>
          <w:lang w:eastAsia="ru-RU"/>
        </w:rPr>
      </w:pPr>
      <w:r w:rsidRPr="00AB1C21">
        <w:rPr>
          <w:lang w:eastAsia="ru-RU"/>
        </w:rPr>
        <w:t>Дать приближенную оценку уровню взаимных помех для лучей МЛА с совпадающими</w:t>
      </w:r>
      <w:r>
        <w:rPr>
          <w:lang w:eastAsia="ru-RU"/>
        </w:rPr>
        <w:t xml:space="preserve"> </w:t>
      </w:r>
      <w:r w:rsidRPr="00AB1C21">
        <w:rPr>
          <w:lang w:eastAsia="ru-RU"/>
        </w:rPr>
        <w:t>частотами.</w:t>
      </w:r>
    </w:p>
    <w:p w14:paraId="390627AF" w14:textId="77DBB326" w:rsidR="00397F91" w:rsidRDefault="00AB1C21" w:rsidP="006042C5">
      <w:pPr>
        <w:pStyle w:val="a5"/>
        <w:rPr>
          <w:sz w:val="24"/>
          <w:szCs w:val="20"/>
        </w:rPr>
      </w:pPr>
      <w:r w:rsidRPr="00AB1C21">
        <w:rPr>
          <w:sz w:val="24"/>
          <w:szCs w:val="20"/>
        </w:rPr>
        <w:t>Решение</w:t>
      </w:r>
    </w:p>
    <w:p w14:paraId="4274B08A" w14:textId="157F4B8B" w:rsidR="0017195D" w:rsidRPr="006042C5" w:rsidRDefault="0017195D" w:rsidP="00915765">
      <w:pPr>
        <w:pStyle w:val="-12"/>
        <w:jc w:val="both"/>
      </w:pPr>
      <w:r>
        <w:t xml:space="preserve">Гексагональная схема </w:t>
      </w:r>
      <w:r w:rsidRPr="00042B5B">
        <w:rPr>
          <w:lang w:eastAsia="ru-RU"/>
        </w:rPr>
        <w:t>укладки лучей</w:t>
      </w:r>
      <w:r>
        <w:rPr>
          <w:lang w:eastAsia="ru-RU"/>
        </w:rPr>
        <w:t xml:space="preserve"> подразумевает собой размещение центров смежных по пространству парциальных лучей в вершинах равносторонних треугольников.</w:t>
      </w:r>
    </w:p>
    <w:p w14:paraId="1BC1CA8E" w14:textId="754F9110" w:rsidR="00C87E6C" w:rsidRDefault="002151DE" w:rsidP="00264565">
      <w:pPr>
        <w:pStyle w:val="-12"/>
        <w:ind w:firstLine="0"/>
        <w:jc w:val="center"/>
      </w:pPr>
      <w:r>
        <w:rPr>
          <w:noProof/>
        </w:rPr>
        <w:drawing>
          <wp:inline distT="0" distB="0" distL="0" distR="0" wp14:anchorId="087CF7F8" wp14:editId="5575A9F3">
            <wp:extent cx="4464000" cy="4273599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464000" cy="4273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852E6" w14:textId="71DED592" w:rsidR="00264565" w:rsidRPr="00C87E6C" w:rsidRDefault="00264565" w:rsidP="00264565">
      <w:pPr>
        <w:pStyle w:val="-12"/>
        <w:ind w:firstLine="0"/>
        <w:jc w:val="center"/>
      </w:pPr>
      <w:r w:rsidRPr="004F7B5A">
        <w:rPr>
          <w:szCs w:val="20"/>
        </w:rPr>
        <w:t>Рис.</w:t>
      </w:r>
      <w:r>
        <w:rPr>
          <w:szCs w:val="20"/>
        </w:rPr>
        <w:t>1</w:t>
      </w:r>
      <w:r w:rsidR="002151DE">
        <w:rPr>
          <w:szCs w:val="20"/>
        </w:rPr>
        <w:t>2</w:t>
      </w:r>
      <w:r>
        <w:rPr>
          <w:szCs w:val="20"/>
        </w:rPr>
        <w:t xml:space="preserve">. </w:t>
      </w:r>
      <w:proofErr w:type="spellStart"/>
      <w:r>
        <w:rPr>
          <w:szCs w:val="20"/>
        </w:rPr>
        <w:t>Подспутниковая</w:t>
      </w:r>
      <w:proofErr w:type="spellEnd"/>
      <w:r>
        <w:rPr>
          <w:szCs w:val="20"/>
        </w:rPr>
        <w:t xml:space="preserve"> проекция следов лучей МЛА</w:t>
      </w:r>
      <w:r w:rsidR="00397F91">
        <w:rPr>
          <w:szCs w:val="20"/>
        </w:rPr>
        <w:t xml:space="preserve"> по уровню -3 дБ</w:t>
      </w:r>
    </w:p>
    <w:p w14:paraId="3C3C55E7" w14:textId="69042651" w:rsidR="00915765" w:rsidRDefault="00915765" w:rsidP="00915765">
      <w:pPr>
        <w:pStyle w:val="-12"/>
        <w:ind w:firstLine="0"/>
        <w:jc w:val="both"/>
      </w:pPr>
      <w:r>
        <w:lastRenderedPageBreak/>
        <w:t>Предположим, что все полосы частот парциальных лучей одинаковы и равны друг другу:</w:t>
      </w:r>
    </w:p>
    <w:p w14:paraId="7476A270" w14:textId="2A246670" w:rsidR="00915765" w:rsidRPr="008107FF" w:rsidRDefault="00A24BD0" w:rsidP="00915765">
      <w:pPr>
        <w:pStyle w:val="-12"/>
        <w:ind w:firstLine="0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/>
              <w:lang w:val="en-US"/>
            </w:rPr>
            <m:t>i=1…5</m:t>
          </m:r>
        </m:oMath>
      </m:oMathPara>
    </w:p>
    <w:p w14:paraId="5A555FAC" w14:textId="1526AE26" w:rsidR="00915765" w:rsidRDefault="00A24BD0" w:rsidP="007D1B6B">
      <w:pPr>
        <w:pStyle w:val="-12"/>
        <w:ind w:firstLine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f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7D1B6B">
        <w:rPr>
          <w:rFonts w:eastAsiaTheme="minorEastAsia"/>
        </w:rPr>
        <w:t xml:space="preserve"> – </w:t>
      </w:r>
      <w:r w:rsidR="007D1B6B">
        <w:t>п</w:t>
      </w:r>
      <w:r w:rsidR="00915765">
        <w:t>олоса</w:t>
      </w:r>
      <w:r w:rsidR="007D1B6B">
        <w:t xml:space="preserve"> частот</w:t>
      </w:r>
      <w:r w:rsidR="00915765">
        <w:t xml:space="preserve"> </w:t>
      </w:r>
      <w:proofErr w:type="spellStart"/>
      <w:r w:rsidR="00915765" w:rsidRPr="007D1B6B">
        <w:rPr>
          <w:i/>
          <w:iCs/>
          <w:lang w:val="en-US"/>
        </w:rPr>
        <w:t>i</w:t>
      </w:r>
      <w:proofErr w:type="spellEnd"/>
      <w:r w:rsidR="00915765" w:rsidRPr="00915765">
        <w:t>-</w:t>
      </w:r>
      <w:r w:rsidR="00915765">
        <w:t xml:space="preserve">того </w:t>
      </w:r>
      <w:r w:rsidR="007D1B6B">
        <w:t>парциального луча, определяется делением д</w:t>
      </w:r>
      <w:r w:rsidR="00915765">
        <w:t>оступн</w:t>
      </w:r>
      <w:r w:rsidR="007D1B6B">
        <w:t>ой</w:t>
      </w:r>
      <w:r w:rsidR="00915765">
        <w:t xml:space="preserve"> полос</w:t>
      </w:r>
      <w:r w:rsidR="007D1B6B">
        <w:t>ы</w:t>
      </w:r>
      <w:r w:rsidR="00915765">
        <w:t xml:space="preserve"> часто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915765">
        <w:rPr>
          <w:rFonts w:eastAsiaTheme="minorEastAsia"/>
        </w:rPr>
        <w:t xml:space="preserve"> на </w:t>
      </w:r>
      <w:r w:rsidR="00915765">
        <w:rPr>
          <w:lang w:eastAsia="ru-RU"/>
        </w:rPr>
        <w:t>к</w:t>
      </w:r>
      <w:r w:rsidR="00915765" w:rsidRPr="00042B5B">
        <w:rPr>
          <w:lang w:eastAsia="ru-RU"/>
        </w:rPr>
        <w:t xml:space="preserve">оличество исходных различных </w:t>
      </w:r>
      <w:proofErr w:type="spellStart"/>
      <w:r w:rsidR="00915765" w:rsidRPr="00042B5B">
        <w:rPr>
          <w:lang w:eastAsia="ru-RU"/>
        </w:rPr>
        <w:t>подполос</w:t>
      </w:r>
      <w:proofErr w:type="spellEnd"/>
      <w:r w:rsidR="00915765" w:rsidRPr="00042B5B">
        <w:rPr>
          <w:lang w:eastAsia="ru-RU"/>
        </w:rPr>
        <w:t xml:space="preserve"> частот в парциальных лучах МЛА</w:t>
      </w:r>
      <w:r w:rsidR="00915765">
        <w:rPr>
          <w:lang w:eastAsia="ru-RU"/>
        </w:rPr>
        <w:t xml:space="preserve"> </w:t>
      </w:r>
      <w:r w:rsidR="00915765">
        <w:rPr>
          <w:lang w:val="en-US" w:eastAsia="ru-RU"/>
        </w:rPr>
        <w:t>m</w:t>
      </w:r>
      <w:r w:rsidR="00915765" w:rsidRPr="00915765">
        <w:rPr>
          <w:lang w:eastAsia="ru-RU"/>
        </w:rPr>
        <w:t>:</w:t>
      </w:r>
    </w:p>
    <w:p w14:paraId="0CF4C415" w14:textId="370E1D04" w:rsidR="00915765" w:rsidRPr="00915765" w:rsidRDefault="00A24BD0" w:rsidP="0017195D">
      <w:pPr>
        <w:pStyle w:val="-12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</m:oMath>
      </m:oMathPara>
    </w:p>
    <w:p w14:paraId="137D42E0" w14:textId="5D6073A5" w:rsidR="00915765" w:rsidRDefault="007D1B6B" w:rsidP="0017195D">
      <w:pPr>
        <w:pStyle w:val="-12"/>
        <w:ind w:firstLine="0"/>
      </w:pPr>
      <w:r>
        <w:t>Откуда получаем:</w:t>
      </w:r>
    </w:p>
    <w:p w14:paraId="2EABACF2" w14:textId="78FFBC19" w:rsidR="007D1B6B" w:rsidRPr="007D1B6B" w:rsidRDefault="00A24BD0" w:rsidP="0017195D">
      <w:pPr>
        <w:pStyle w:val="-12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m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14:paraId="7841656D" w14:textId="2B08505D" w:rsidR="00042B5B" w:rsidRPr="007D1B6B" w:rsidRDefault="006042C5" w:rsidP="007D1B6B">
      <w:pPr>
        <w:pStyle w:val="-12"/>
        <w:ind w:firstLine="0"/>
        <w:jc w:val="both"/>
      </w:pPr>
      <w:r>
        <w:t>Максимальная (потенциальная) полоса частот</w:t>
      </w:r>
      <w:r w:rsidR="007D1B6B">
        <w:t xml:space="preserve"> определяется общим количеством парциальных лучей МЛА помноженное на полосу частот </w:t>
      </w:r>
      <w:proofErr w:type="spellStart"/>
      <w:r w:rsidR="007D1B6B" w:rsidRPr="007D1B6B">
        <w:rPr>
          <w:i/>
          <w:iCs/>
          <w:lang w:val="en-US"/>
        </w:rPr>
        <w:t>i</w:t>
      </w:r>
      <w:proofErr w:type="spellEnd"/>
      <w:r w:rsidR="007D1B6B" w:rsidRPr="00915765">
        <w:t>-</w:t>
      </w:r>
      <w:r w:rsidR="007D1B6B">
        <w:t>того парциального луча:</w:t>
      </w:r>
    </w:p>
    <w:p w14:paraId="1A404EA7" w14:textId="79967F01" w:rsidR="007D1B6B" w:rsidRPr="007D1B6B" w:rsidRDefault="00A24BD0" w:rsidP="0017195D">
      <w:pPr>
        <w:pStyle w:val="-12"/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sub>
          </m:sSub>
          <m:r>
            <w:rPr>
              <w:rFonts w:ascii="Cambria Math" w:hAnsi="Cambria Math"/>
            </w:rPr>
            <m:t>=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f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14:paraId="1D933F74" w14:textId="0B650608" w:rsidR="007D1B6B" w:rsidRDefault="008C2355" w:rsidP="008C2355">
      <w:pPr>
        <w:pStyle w:val="-12"/>
        <w:ind w:firstLine="0"/>
        <w:jc w:val="both"/>
      </w:pPr>
      <w:r>
        <w:t>Определим во сколько раз уменьшилась максимальная полоса частот, относительно доступной:</w:t>
      </w:r>
    </w:p>
    <w:p w14:paraId="146CDC70" w14:textId="446C452B" w:rsidR="00FC657A" w:rsidRPr="008C2355" w:rsidRDefault="00A24BD0" w:rsidP="00722B49">
      <w:pPr>
        <w:pStyle w:val="-12"/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0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=6</m:t>
          </m:r>
        </m:oMath>
      </m:oMathPara>
    </w:p>
    <w:p w14:paraId="08A65DF6" w14:textId="479171E1" w:rsidR="008C2355" w:rsidRPr="008C2355" w:rsidRDefault="008C2355" w:rsidP="008C2355">
      <w:pPr>
        <w:pStyle w:val="-12"/>
        <w:ind w:firstLine="0"/>
      </w:pPr>
      <w:r>
        <w:t xml:space="preserve">Использование повторяющихся участков полосы </w:t>
      </w:r>
      <w:proofErr w:type="spellStart"/>
      <w:r>
        <w:t>радиоспектра</w:t>
      </w:r>
      <w:proofErr w:type="spellEnd"/>
      <w:r>
        <w:t xml:space="preserve"> для парциальных лучей МЛА, равным 30, и </w:t>
      </w:r>
      <w:r>
        <w:rPr>
          <w:lang w:eastAsia="ru-RU"/>
        </w:rPr>
        <w:t>к</w:t>
      </w:r>
      <w:r w:rsidRPr="00042B5B">
        <w:rPr>
          <w:lang w:eastAsia="ru-RU"/>
        </w:rPr>
        <w:t>оличеств</w:t>
      </w:r>
      <w:r>
        <w:rPr>
          <w:lang w:eastAsia="ru-RU"/>
        </w:rPr>
        <w:t>е</w:t>
      </w:r>
      <w:r w:rsidRPr="00042B5B">
        <w:rPr>
          <w:lang w:eastAsia="ru-RU"/>
        </w:rPr>
        <w:t xml:space="preserve"> исходных различных </w:t>
      </w:r>
      <w:proofErr w:type="spellStart"/>
      <w:r w:rsidRPr="00042B5B">
        <w:rPr>
          <w:lang w:eastAsia="ru-RU"/>
        </w:rPr>
        <w:t>подполос</w:t>
      </w:r>
      <w:proofErr w:type="spellEnd"/>
      <w:r w:rsidRPr="00042B5B">
        <w:rPr>
          <w:lang w:eastAsia="ru-RU"/>
        </w:rPr>
        <w:t xml:space="preserve"> частот в парциальных лучах МЛА</w:t>
      </w:r>
      <w:r>
        <w:rPr>
          <w:lang w:eastAsia="ru-RU"/>
        </w:rPr>
        <w:t xml:space="preserve">, равном </w:t>
      </w:r>
      <w:r w:rsidRPr="00042B5B">
        <w:rPr>
          <w:lang w:eastAsia="ru-RU"/>
        </w:rPr>
        <w:t>5</w:t>
      </w:r>
      <w:r>
        <w:rPr>
          <w:lang w:eastAsia="ru-RU"/>
        </w:rPr>
        <w:t xml:space="preserve">, </w:t>
      </w:r>
      <w:r w:rsidRPr="008C2355">
        <w:rPr>
          <w:lang w:eastAsia="ru-RU"/>
        </w:rPr>
        <w:t>уменьшает</w:t>
      </w:r>
      <w:r>
        <w:rPr>
          <w:lang w:eastAsia="ru-RU"/>
        </w:rPr>
        <w:t xml:space="preserve"> максимальную полосу частот в 6 раз.</w:t>
      </w:r>
    </w:p>
    <w:p w14:paraId="453CF02C" w14:textId="7A345F79" w:rsidR="003D6BDA" w:rsidRDefault="00BA676F" w:rsidP="003D6BDA">
      <w:pPr>
        <w:pStyle w:val="-12"/>
        <w:ind w:firstLine="0"/>
        <w:rPr>
          <w:szCs w:val="20"/>
        </w:rPr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280FCEA" wp14:editId="31AA9993">
                <wp:simplePos x="0" y="0"/>
                <wp:positionH relativeFrom="margin">
                  <wp:posOffset>2139315</wp:posOffset>
                </wp:positionH>
                <wp:positionV relativeFrom="paragraph">
                  <wp:posOffset>484349</wp:posOffset>
                </wp:positionV>
                <wp:extent cx="787400" cy="457200"/>
                <wp:effectExtent l="0" t="0" r="0" b="0"/>
                <wp:wrapNone/>
                <wp:docPr id="46" name="Надпись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3617EE" w14:textId="1DCB3130" w:rsidR="002151DE" w:rsidRPr="00660BC4" w:rsidRDefault="00A24BD0" w:rsidP="003D6BDA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G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ax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G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=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80FCEA" id="Надпись 46" o:spid="_x0000_s1076" type="#_x0000_t202" style="position:absolute;margin-left:168.45pt;margin-top:38.15pt;width:62pt;height:36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" filled="f" stroked="f" strokeweight=".5pt">
                <v:textbox>
                  <w:txbxContent>
                    <w:p w14:paraId="073617EE" w14:textId="1DCB3130" w:rsidR="002151DE" w:rsidRPr="00660BC4" w:rsidRDefault="00A24BD0" w:rsidP="003D6BDA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ax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1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3D6BDA">
        <w:rPr>
          <w:lang w:eastAsia="ru-RU"/>
        </w:rPr>
        <w:t>Для</w:t>
      </w:r>
      <w:r w:rsidR="003D6BDA" w:rsidRPr="00AB1C21">
        <w:rPr>
          <w:lang w:eastAsia="ru-RU"/>
        </w:rPr>
        <w:t xml:space="preserve"> приближенн</w:t>
      </w:r>
      <w:r w:rsidR="003D6BDA">
        <w:rPr>
          <w:lang w:eastAsia="ru-RU"/>
        </w:rPr>
        <w:t>ой</w:t>
      </w:r>
      <w:r w:rsidR="003D6BDA" w:rsidRPr="00AB1C21">
        <w:rPr>
          <w:lang w:eastAsia="ru-RU"/>
        </w:rPr>
        <w:t xml:space="preserve"> оценк</w:t>
      </w:r>
      <w:r w:rsidR="003D6BDA">
        <w:rPr>
          <w:lang w:eastAsia="ru-RU"/>
        </w:rPr>
        <w:t>и</w:t>
      </w:r>
      <w:r w:rsidR="003D6BDA" w:rsidRPr="00AB1C21">
        <w:rPr>
          <w:lang w:eastAsia="ru-RU"/>
        </w:rPr>
        <w:t xml:space="preserve"> уровню взаимных помех для лучей МЛА с совпадающими</w:t>
      </w:r>
      <w:r w:rsidR="003D6BDA">
        <w:rPr>
          <w:lang w:eastAsia="ru-RU"/>
        </w:rPr>
        <w:t xml:space="preserve"> </w:t>
      </w:r>
      <w:r w:rsidR="003D6BDA" w:rsidRPr="00AB1C21">
        <w:rPr>
          <w:lang w:eastAsia="ru-RU"/>
        </w:rPr>
        <w:t>частотами</w:t>
      </w:r>
      <w:r w:rsidR="003D6BDA">
        <w:rPr>
          <w:lang w:eastAsia="ru-RU"/>
        </w:rPr>
        <w:t xml:space="preserve"> проведем сечение как показано на </w:t>
      </w:r>
      <w:r w:rsidR="003D6BDA" w:rsidRPr="004F7B5A">
        <w:rPr>
          <w:szCs w:val="20"/>
        </w:rPr>
        <w:t>Рис.</w:t>
      </w:r>
      <w:r w:rsidR="003D6BDA">
        <w:rPr>
          <w:szCs w:val="20"/>
        </w:rPr>
        <w:t>1</w:t>
      </w:r>
      <w:r w:rsidR="008C2355">
        <w:rPr>
          <w:szCs w:val="20"/>
        </w:rPr>
        <w:t>2</w:t>
      </w:r>
      <w:r w:rsidR="003D6BDA">
        <w:rPr>
          <w:szCs w:val="20"/>
        </w:rPr>
        <w:t>. По данному сечению посмотрим пересечения диаграмм направленности МЛА для совпадающих частот.</w:t>
      </w:r>
    </w:p>
    <w:p w14:paraId="2ED126AA" w14:textId="4ABB9CDA" w:rsidR="003D6BDA" w:rsidRDefault="00BA676F" w:rsidP="003D6BDA">
      <w:pPr>
        <w:pStyle w:val="-12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A7D40D9" wp14:editId="58A1D941">
                <wp:simplePos x="0" y="0"/>
                <wp:positionH relativeFrom="column">
                  <wp:posOffset>2144016</wp:posOffset>
                </wp:positionH>
                <wp:positionV relativeFrom="paragraph">
                  <wp:posOffset>48722</wp:posOffset>
                </wp:positionV>
                <wp:extent cx="0" cy="4007922"/>
                <wp:effectExtent l="76200" t="38100" r="57150" b="12065"/>
                <wp:wrapNone/>
                <wp:docPr id="96" name="Прямая со стрелкой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00792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68FC35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6" o:spid="_x0000_s1026" type="#_x0000_t32" style="position:absolute;margin-left:168.8pt;margin-top:3.85pt;width:0;height:315.6pt;flip:y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14:paraId="27B2F9D2" w14:textId="6F339176" w:rsidR="003D6BDA" w:rsidRPr="00BA676F" w:rsidRDefault="00BA676F" w:rsidP="00BA676F">
      <w:pPr>
        <w:pStyle w:val="-12"/>
        <w:ind w:firstLine="0"/>
        <w:jc w:val="center"/>
      </w:pP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A767330" wp14:editId="3F83209A">
                <wp:simplePos x="0" y="0"/>
                <wp:positionH relativeFrom="margin">
                  <wp:posOffset>5793154</wp:posOffset>
                </wp:positionH>
                <wp:positionV relativeFrom="paragraph">
                  <wp:posOffset>3675676</wp:posOffset>
                </wp:positionV>
                <wp:extent cx="260350" cy="285750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55D860" w14:textId="48C75A66" w:rsidR="002151DE" w:rsidRPr="00660BC4" w:rsidRDefault="002151DE" w:rsidP="003D6BDA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φ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67330" id="Надпись 45" o:spid="_x0000_s1077" type="#_x0000_t202" style="position:absolute;left:0;text-align:left;margin-left:456.15pt;margin-top:289.4pt;width:20.5pt;height:22.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" filled="f" stroked="f" strokeweight=".5pt">
                <v:textbox>
                  <w:txbxContent>
                    <w:p w14:paraId="2755D860" w14:textId="48C75A66" w:rsidR="002151DE" w:rsidRPr="00660BC4" w:rsidRDefault="002151DE" w:rsidP="003D6BDA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position w:val="-612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1DF59A7C" wp14:editId="02AD8DB4">
                <wp:simplePos x="0" y="0"/>
                <wp:positionH relativeFrom="column">
                  <wp:posOffset>517096</wp:posOffset>
                </wp:positionH>
                <wp:positionV relativeFrom="paragraph">
                  <wp:posOffset>3801283</wp:posOffset>
                </wp:positionV>
                <wp:extent cx="5278582" cy="0"/>
                <wp:effectExtent l="0" t="76200" r="17780" b="95250"/>
                <wp:wrapNone/>
                <wp:docPr id="97" name="Прямая со стрелкой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7858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43317A" id="Прямая со стрелкой 97" o:spid="_x0000_s1026" type="#_x0000_t32" style="position:absolute;margin-left:40.7pt;margin-top:299.3pt;width:415.65pt;height:0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Pr="00BA676F">
        <w:rPr>
          <w:rFonts w:ascii="Arial" w:hAnsi="Arial" w:cs="Arial"/>
          <w:noProof/>
          <w:position w:val="-612"/>
          <w:sz w:val="20"/>
          <w:szCs w:val="20"/>
        </w:rPr>
        <w:drawing>
          <wp:inline distT="0" distB="0" distL="0" distR="0" wp14:anchorId="2AEB78A5" wp14:editId="7F0E26DB">
            <wp:extent cx="5060950" cy="389128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389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35BF0" w14:textId="1B580A46" w:rsidR="003D6BDA" w:rsidRPr="00BA676F" w:rsidRDefault="003D6BDA" w:rsidP="003D6BDA">
      <w:pPr>
        <w:pStyle w:val="-12"/>
        <w:ind w:firstLine="0"/>
        <w:jc w:val="center"/>
        <w:rPr>
          <w:szCs w:val="20"/>
        </w:rPr>
      </w:pPr>
      <w:r w:rsidRPr="004F7B5A">
        <w:rPr>
          <w:szCs w:val="20"/>
        </w:rPr>
        <w:t>Рис.</w:t>
      </w:r>
      <w:r>
        <w:rPr>
          <w:szCs w:val="20"/>
        </w:rPr>
        <w:t>1</w:t>
      </w:r>
      <w:r w:rsidR="00BA676F" w:rsidRPr="00BA676F">
        <w:rPr>
          <w:szCs w:val="20"/>
        </w:rPr>
        <w:t>3</w:t>
      </w:r>
      <w:r>
        <w:rPr>
          <w:szCs w:val="20"/>
        </w:rPr>
        <w:t xml:space="preserve">. ДН МЛА </w:t>
      </w:r>
      <w:r w:rsidR="00BA676F">
        <w:rPr>
          <w:szCs w:val="20"/>
        </w:rPr>
        <w:t>по линии сечения</w:t>
      </w:r>
    </w:p>
    <w:p w14:paraId="7B773607" w14:textId="58870DD9" w:rsidR="00BA676F" w:rsidRDefault="00BA676F" w:rsidP="003D6BDA">
      <w:pPr>
        <w:pStyle w:val="-12"/>
        <w:ind w:firstLine="0"/>
        <w:jc w:val="center"/>
        <w:rPr>
          <w:lang w:val="en-US"/>
        </w:rPr>
      </w:pPr>
      <w:r>
        <w:rPr>
          <w:noProof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02B1CD7" wp14:editId="5C9C5452">
                <wp:simplePos x="0" y="0"/>
                <wp:positionH relativeFrom="margin">
                  <wp:posOffset>1331700</wp:posOffset>
                </wp:positionH>
                <wp:positionV relativeFrom="paragraph">
                  <wp:posOffset>-467267</wp:posOffset>
                </wp:positionV>
                <wp:extent cx="2316854" cy="359028"/>
                <wp:effectExtent l="0" t="0" r="0" b="3175"/>
                <wp:wrapNone/>
                <wp:docPr id="102" name="Надпись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6854" cy="35902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265563" w14:textId="085BE74B" w:rsidR="00BA676F" w:rsidRPr="00660BC4" w:rsidRDefault="00A24BD0" w:rsidP="00BA676F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луч1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луч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луч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w:p>
                          <w:p w14:paraId="54AA4925" w14:textId="6BA6850A" w:rsidR="00BA676F" w:rsidRPr="00660BC4" w:rsidRDefault="00BA676F" w:rsidP="00BA676F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B1CD7" id="Надпись 102" o:spid="_x0000_s1078" type="#_x0000_t202" style="position:absolute;left:0;text-align:left;margin-left:104.85pt;margin-top:-36.8pt;width:182.45pt;height:28.25pt;z-index:251806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" filled="f" stroked="f" strokeweight=".5pt">
                <v:textbox>
                  <w:txbxContent>
                    <w:p w14:paraId="3A265563" w14:textId="085BE74B" w:rsidR="00BA676F" w:rsidRPr="00660BC4" w:rsidRDefault="00A24BD0" w:rsidP="00BA676F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луч1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луч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луч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w:p>
                    <w:p w14:paraId="54AA4925" w14:textId="6BA6850A" w:rsidR="00BA676F" w:rsidRPr="00660BC4" w:rsidRDefault="00BA676F" w:rsidP="00BA676F">
                      <w:pPr>
                        <w:rPr>
                          <w:i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3A72D0B1" wp14:editId="1832E3DB">
                <wp:simplePos x="0" y="0"/>
                <wp:positionH relativeFrom="column">
                  <wp:posOffset>2142490</wp:posOffset>
                </wp:positionH>
                <wp:positionV relativeFrom="paragraph">
                  <wp:posOffset>-185525</wp:posOffset>
                </wp:positionV>
                <wp:extent cx="0" cy="4007922"/>
                <wp:effectExtent l="76200" t="38100" r="57150" b="12065"/>
                <wp:wrapNone/>
                <wp:docPr id="101" name="Прямая со стрелкой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00792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8069237" id="Прямая со стрелкой 101" o:spid="_x0000_s1026" type="#_x0000_t32" style="position:absolute;margin-left:168.7pt;margin-top:-14.6pt;width:0;height:315.6pt;flip:y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4063B95" wp14:editId="7FCEEEA8">
                <wp:simplePos x="0" y="0"/>
                <wp:positionH relativeFrom="margin">
                  <wp:posOffset>5783004</wp:posOffset>
                </wp:positionH>
                <wp:positionV relativeFrom="paragraph">
                  <wp:posOffset>3677920</wp:posOffset>
                </wp:positionV>
                <wp:extent cx="260350" cy="285750"/>
                <wp:effectExtent l="0" t="0" r="0" b="0"/>
                <wp:wrapNone/>
                <wp:docPr id="100" name="Надпись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C68C74F" w14:textId="77777777" w:rsidR="00BA676F" w:rsidRPr="00660BC4" w:rsidRDefault="00BA676F" w:rsidP="00BA676F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φ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063B95" id="Надпись 100" o:spid="_x0000_s1079" type="#_x0000_t202" style="position:absolute;left:0;text-align:left;margin-left:455.35pt;margin-top:289.6pt;width:20.5pt;height:22.5pt;z-index:251802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" filled="f" stroked="f" strokeweight=".5pt">
                <v:textbox>
                  <w:txbxContent>
                    <w:p w14:paraId="3C68C74F" w14:textId="77777777" w:rsidR="00BA676F" w:rsidRPr="00660BC4" w:rsidRDefault="00BA676F" w:rsidP="00BA676F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position w:val="-612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6A7E946" wp14:editId="4B759D3B">
                <wp:simplePos x="0" y="0"/>
                <wp:positionH relativeFrom="column">
                  <wp:posOffset>504883</wp:posOffset>
                </wp:positionH>
                <wp:positionV relativeFrom="paragraph">
                  <wp:posOffset>3807904</wp:posOffset>
                </wp:positionV>
                <wp:extent cx="5278582" cy="0"/>
                <wp:effectExtent l="0" t="76200" r="17780" b="95250"/>
                <wp:wrapNone/>
                <wp:docPr id="99" name="Прямая со стрелкой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7858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21580A" id="Прямая со стрелкой 99" o:spid="_x0000_s1026" type="#_x0000_t32" style="position:absolute;margin-left:39.75pt;margin-top:299.85pt;width:415.65pt;height:0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Pr="00BA676F">
        <w:rPr>
          <w:rFonts w:ascii="Arial" w:hAnsi="Arial" w:cs="Arial"/>
          <w:noProof/>
          <w:position w:val="-612"/>
          <w:sz w:val="20"/>
          <w:szCs w:val="20"/>
        </w:rPr>
        <w:drawing>
          <wp:inline distT="0" distB="0" distL="0" distR="0" wp14:anchorId="5601B249" wp14:editId="1A218CF0">
            <wp:extent cx="5057140" cy="388810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140" cy="388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942D7" w14:textId="463FABC1" w:rsidR="00BA676F" w:rsidRPr="008C2355" w:rsidRDefault="00BA676F" w:rsidP="008C2355">
      <w:pPr>
        <w:pStyle w:val="-12"/>
        <w:spacing w:line="360" w:lineRule="auto"/>
        <w:ind w:firstLine="0"/>
        <w:jc w:val="center"/>
        <w:rPr>
          <w:szCs w:val="20"/>
        </w:rPr>
      </w:pPr>
      <w:r w:rsidRPr="004F7B5A">
        <w:rPr>
          <w:szCs w:val="20"/>
        </w:rPr>
        <w:t>Рис.</w:t>
      </w:r>
      <w:r>
        <w:rPr>
          <w:szCs w:val="20"/>
        </w:rPr>
        <w:t>1</w:t>
      </w:r>
      <w:r w:rsidRPr="00BA676F">
        <w:rPr>
          <w:szCs w:val="20"/>
        </w:rPr>
        <w:t>4</w:t>
      </w:r>
      <w:r>
        <w:rPr>
          <w:szCs w:val="20"/>
        </w:rPr>
        <w:t>. График уровня взаимных помех для парциальных лучей ДН МЛА</w:t>
      </w:r>
    </w:p>
    <w:p w14:paraId="5490AC6B" w14:textId="765FA7EB" w:rsidR="003D6BDA" w:rsidRDefault="003D6BDA" w:rsidP="00BA676F">
      <w:pPr>
        <w:pStyle w:val="-12"/>
        <w:jc w:val="both"/>
        <w:rPr>
          <w:lang w:eastAsia="ru-RU"/>
        </w:rPr>
      </w:pPr>
      <w:r>
        <w:t xml:space="preserve">По </w:t>
      </w:r>
      <w:r w:rsidRPr="004F7B5A">
        <w:t>Рис.</w:t>
      </w:r>
      <w:r w:rsidR="00BA676F">
        <w:t>13</w:t>
      </w:r>
      <w:r>
        <w:t xml:space="preserve"> видно, что боковые лепестки попадают парциальные ДНА, расположенные через </w:t>
      </w:r>
      <w:r w:rsidR="00BA676F">
        <w:t>луч другой частоты</w:t>
      </w:r>
      <w:r>
        <w:t xml:space="preserve">. УБЛ составляет </w:t>
      </w:r>
      <m:oMath>
        <m:r>
          <w:rPr>
            <w:rFonts w:ascii="Cambria Math" w:hAnsi="Cambria Math"/>
          </w:rPr>
          <m:t>91,304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>
        <w:t xml:space="preserve"> от максимума. Приближенная оценка уровню взаимных помех</w:t>
      </w:r>
      <w:r w:rsidRPr="003D6BDA">
        <w:rPr>
          <w:lang w:eastAsia="ru-RU"/>
        </w:rPr>
        <w:t xml:space="preserve"> </w:t>
      </w:r>
      <w:r w:rsidRPr="00AB1C21">
        <w:rPr>
          <w:lang w:eastAsia="ru-RU"/>
        </w:rPr>
        <w:t>для лучей МЛА с совпадающими</w:t>
      </w:r>
      <w:r>
        <w:rPr>
          <w:lang w:eastAsia="ru-RU"/>
        </w:rPr>
        <w:t xml:space="preserve"> </w:t>
      </w:r>
      <w:r w:rsidRPr="00AB1C21">
        <w:rPr>
          <w:lang w:eastAsia="ru-RU"/>
        </w:rPr>
        <w:t>частотами</w:t>
      </w:r>
      <w:r>
        <w:rPr>
          <w:lang w:eastAsia="ru-RU"/>
        </w:rPr>
        <w:t xml:space="preserve"> составляет </w:t>
      </w:r>
      <w:r w:rsidR="00BA676F">
        <w:rPr>
          <w:rFonts w:cs="Times New Roman"/>
          <w:lang w:eastAsia="ru-RU"/>
        </w:rPr>
        <w:t>~</w:t>
      </w:r>
      <w:r w:rsidR="00BA676F">
        <w:rPr>
          <w:lang w:eastAsia="ru-RU"/>
        </w:rPr>
        <w:t>0,09%</w:t>
      </w:r>
      <w:r w:rsidR="00915765">
        <w:rPr>
          <w:lang w:eastAsia="ru-RU"/>
        </w:rPr>
        <w:t>.</w:t>
      </w:r>
    </w:p>
    <w:p w14:paraId="44074A3D" w14:textId="77777777" w:rsidR="00157E8C" w:rsidRDefault="00157E8C" w:rsidP="003D6BDA">
      <w:pPr>
        <w:pStyle w:val="-12"/>
        <w:rPr>
          <w:lang w:eastAsia="ru-RU"/>
        </w:rPr>
      </w:pPr>
    </w:p>
    <w:p w14:paraId="66B7E2B2" w14:textId="3780AD04" w:rsidR="00157E8C" w:rsidRDefault="00157E8C" w:rsidP="00157E8C">
      <w:pPr>
        <w:pStyle w:val="-12"/>
        <w:ind w:firstLine="0"/>
        <w:jc w:val="center"/>
        <w:rPr>
          <w:b/>
        </w:rPr>
      </w:pPr>
      <w:bookmarkStart w:id="0" w:name="_Hlk27993284"/>
      <w:r w:rsidRPr="00157E8C">
        <w:rPr>
          <w:b/>
        </w:rPr>
        <w:t>Список литературы</w:t>
      </w:r>
    </w:p>
    <w:p w14:paraId="2E215872" w14:textId="005B7F3E" w:rsidR="00157E8C" w:rsidRDefault="00157E8C" w:rsidP="00157E8C">
      <w:pPr>
        <w:pStyle w:val="-12"/>
        <w:numPr>
          <w:ilvl w:val="0"/>
          <w:numId w:val="4"/>
        </w:numPr>
        <w:jc w:val="both"/>
      </w:pPr>
      <w:r w:rsidRPr="00157E8C">
        <w:t xml:space="preserve">Чернявский Г.М., Бартенев В.А. Орбиты спутников связи. — М.: </w:t>
      </w:r>
      <w:r w:rsidR="00824D89">
        <w:t>Связь, 1978</w:t>
      </w:r>
      <w:r w:rsidRPr="00157E8C">
        <w:t>.</w:t>
      </w:r>
    </w:p>
    <w:p w14:paraId="33340C6B" w14:textId="72E65B29" w:rsidR="00AB0AC6" w:rsidRDefault="00AB0AC6" w:rsidP="00AB0AC6">
      <w:pPr>
        <w:pStyle w:val="-12"/>
        <w:numPr>
          <w:ilvl w:val="0"/>
          <w:numId w:val="4"/>
        </w:numPr>
        <w:jc w:val="both"/>
      </w:pPr>
      <w:r w:rsidRPr="00AB0AC6">
        <w:t>Спутнико</w:t>
      </w:r>
      <w:r>
        <w:t xml:space="preserve">вая связь и вещание. Справочник </w:t>
      </w:r>
      <w:r w:rsidRPr="00AB0AC6">
        <w:t>1988</w:t>
      </w:r>
    </w:p>
    <w:p w14:paraId="0B6344CB" w14:textId="7BEA9469" w:rsidR="007E04DF" w:rsidRDefault="007E04DF" w:rsidP="007E04DF">
      <w:pPr>
        <w:pStyle w:val="-12"/>
        <w:numPr>
          <w:ilvl w:val="0"/>
          <w:numId w:val="4"/>
        </w:numPr>
        <w:jc w:val="both"/>
      </w:pPr>
      <w:proofErr w:type="spellStart"/>
      <w:r w:rsidRPr="007E04DF">
        <w:t>Камнев</w:t>
      </w:r>
      <w:proofErr w:type="spellEnd"/>
      <w:r w:rsidRPr="007E04DF">
        <w:t xml:space="preserve"> В.Е., Черкасов В.В., </w:t>
      </w:r>
      <w:proofErr w:type="spellStart"/>
      <w:r w:rsidRPr="007E04DF">
        <w:t>Чечин</w:t>
      </w:r>
      <w:proofErr w:type="spellEnd"/>
      <w:r w:rsidRPr="007E04DF">
        <w:t xml:space="preserve"> Г.В. Спутниковые сети связи (2004)</w:t>
      </w:r>
    </w:p>
    <w:p w14:paraId="33AFB333" w14:textId="512D0EB7" w:rsidR="00824D89" w:rsidRDefault="00824D89" w:rsidP="007E04DF">
      <w:pPr>
        <w:pStyle w:val="-12"/>
        <w:numPr>
          <w:ilvl w:val="0"/>
          <w:numId w:val="4"/>
        </w:numPr>
        <w:jc w:val="both"/>
      </w:pPr>
      <w:r>
        <w:t xml:space="preserve">Скляр Б., Цифровая связь. Теоретические основы и практические применение. – М.: Издательский дом «Вильямс», 2003. </w:t>
      </w:r>
    </w:p>
    <w:p w14:paraId="5E7A50F0" w14:textId="78E19D69" w:rsidR="00157E8C" w:rsidRPr="00A72E6A" w:rsidRDefault="00435D85" w:rsidP="00435D85">
      <w:pPr>
        <w:pStyle w:val="-12"/>
        <w:numPr>
          <w:ilvl w:val="0"/>
          <w:numId w:val="4"/>
        </w:numPr>
        <w:jc w:val="both"/>
      </w:pPr>
      <w:r w:rsidRPr="00435D85">
        <w:rPr>
          <w:lang w:val="en-US"/>
        </w:rPr>
        <w:t xml:space="preserve">MASK Modulation And Demodulation-Complete </w:t>
      </w:r>
      <w:proofErr w:type="spellStart"/>
      <w:r w:rsidRPr="00435D85">
        <w:rPr>
          <w:lang w:val="en-US"/>
        </w:rPr>
        <w:t>Matlab</w:t>
      </w:r>
      <w:proofErr w:type="spellEnd"/>
      <w:r w:rsidRPr="00435D85">
        <w:rPr>
          <w:lang w:val="en-US"/>
        </w:rPr>
        <w:t xml:space="preserve"> Code With Explanation</w:t>
      </w:r>
      <w:r w:rsidR="00A72E6A" w:rsidRPr="00A72E6A">
        <w:rPr>
          <w:lang w:val="en-US"/>
        </w:rPr>
        <w:t>.</w:t>
      </w:r>
      <w:r w:rsidRPr="00435D85">
        <w:rPr>
          <w:lang w:val="en-US"/>
        </w:rPr>
        <w:t xml:space="preserve"> </w:t>
      </w:r>
      <w:r w:rsidR="00A72E6A">
        <w:rPr>
          <w:lang w:val="en-US"/>
        </w:rPr>
        <w:t>URL</w:t>
      </w:r>
      <w:r w:rsidR="00A72E6A" w:rsidRPr="00A72E6A">
        <w:t>:</w:t>
      </w:r>
      <w:r w:rsidRPr="00A72E6A">
        <w:t xml:space="preserve"> </w:t>
      </w:r>
      <w:hyperlink r:id="rId44" w:history="1">
        <w:r w:rsidRPr="00916692">
          <w:rPr>
            <w:rStyle w:val="af0"/>
            <w:lang w:val="en-US"/>
          </w:rPr>
          <w:t>http</w:t>
        </w:r>
        <w:r w:rsidRPr="00A72E6A">
          <w:rPr>
            <w:rStyle w:val="af0"/>
          </w:rPr>
          <w:t>://</w:t>
        </w:r>
        <w:proofErr w:type="spellStart"/>
        <w:r w:rsidRPr="00916692">
          <w:rPr>
            <w:rStyle w:val="af0"/>
            <w:lang w:val="en-US"/>
          </w:rPr>
          <w:t>drmoazzam</w:t>
        </w:r>
        <w:proofErr w:type="spellEnd"/>
        <w:r w:rsidRPr="00A72E6A">
          <w:rPr>
            <w:rStyle w:val="af0"/>
          </w:rPr>
          <w:t>.</w:t>
        </w:r>
        <w:r w:rsidRPr="00916692">
          <w:rPr>
            <w:rStyle w:val="af0"/>
            <w:lang w:val="en-US"/>
          </w:rPr>
          <w:t>com</w:t>
        </w:r>
        <w:r w:rsidRPr="00A72E6A">
          <w:rPr>
            <w:rStyle w:val="af0"/>
          </w:rPr>
          <w:t>/</w:t>
        </w:r>
        <w:r w:rsidRPr="00916692">
          <w:rPr>
            <w:rStyle w:val="af0"/>
            <w:lang w:val="en-US"/>
          </w:rPr>
          <w:t>mask</w:t>
        </w:r>
        <w:r w:rsidRPr="00A72E6A">
          <w:rPr>
            <w:rStyle w:val="af0"/>
          </w:rPr>
          <w:t>-</w:t>
        </w:r>
        <w:r w:rsidRPr="00916692">
          <w:rPr>
            <w:rStyle w:val="af0"/>
            <w:lang w:val="en-US"/>
          </w:rPr>
          <w:t>modulation</w:t>
        </w:r>
        <w:r w:rsidRPr="00A72E6A">
          <w:rPr>
            <w:rStyle w:val="af0"/>
          </w:rPr>
          <w:t>-</w:t>
        </w:r>
        <w:r w:rsidRPr="00916692">
          <w:rPr>
            <w:rStyle w:val="af0"/>
            <w:lang w:val="en-US"/>
          </w:rPr>
          <w:t>and</w:t>
        </w:r>
        <w:r w:rsidRPr="00A72E6A">
          <w:rPr>
            <w:rStyle w:val="af0"/>
          </w:rPr>
          <w:t>-</w:t>
        </w:r>
        <w:r w:rsidRPr="00916692">
          <w:rPr>
            <w:rStyle w:val="af0"/>
            <w:lang w:val="en-US"/>
          </w:rPr>
          <w:t>demodulation</w:t>
        </w:r>
        <w:r w:rsidRPr="00A72E6A">
          <w:rPr>
            <w:rStyle w:val="af0"/>
          </w:rPr>
          <w:t>-</w:t>
        </w:r>
        <w:r w:rsidRPr="00916692">
          <w:rPr>
            <w:rStyle w:val="af0"/>
            <w:lang w:val="en-US"/>
          </w:rPr>
          <w:t>complete</w:t>
        </w:r>
        <w:r w:rsidRPr="00A72E6A">
          <w:rPr>
            <w:rStyle w:val="af0"/>
          </w:rPr>
          <w:t>-</w:t>
        </w:r>
        <w:proofErr w:type="spellStart"/>
        <w:r w:rsidRPr="00916692">
          <w:rPr>
            <w:rStyle w:val="af0"/>
            <w:lang w:val="en-US"/>
          </w:rPr>
          <w:t>matlab</w:t>
        </w:r>
        <w:proofErr w:type="spellEnd"/>
        <w:r w:rsidRPr="00A72E6A">
          <w:rPr>
            <w:rStyle w:val="af0"/>
          </w:rPr>
          <w:t>-</w:t>
        </w:r>
        <w:r w:rsidRPr="00916692">
          <w:rPr>
            <w:rStyle w:val="af0"/>
            <w:lang w:val="en-US"/>
          </w:rPr>
          <w:t>code</w:t>
        </w:r>
        <w:r w:rsidRPr="00A72E6A">
          <w:rPr>
            <w:rStyle w:val="af0"/>
          </w:rPr>
          <w:t>-</w:t>
        </w:r>
        <w:r w:rsidRPr="00916692">
          <w:rPr>
            <w:rStyle w:val="af0"/>
            <w:lang w:val="en-US"/>
          </w:rPr>
          <w:t>with</w:t>
        </w:r>
        <w:r w:rsidRPr="00A72E6A">
          <w:rPr>
            <w:rStyle w:val="af0"/>
          </w:rPr>
          <w:t>-</w:t>
        </w:r>
        <w:r w:rsidRPr="00916692">
          <w:rPr>
            <w:rStyle w:val="af0"/>
            <w:lang w:val="en-US"/>
          </w:rPr>
          <w:t>explanation</w:t>
        </w:r>
        <w:r w:rsidRPr="00A72E6A">
          <w:rPr>
            <w:rStyle w:val="af0"/>
          </w:rPr>
          <w:t>/</w:t>
        </w:r>
      </w:hyperlink>
      <w:r w:rsidRPr="00A72E6A">
        <w:t xml:space="preserve"> (</w:t>
      </w:r>
      <w:r w:rsidR="00A72E6A">
        <w:t>д</w:t>
      </w:r>
      <w:r w:rsidRPr="00A72E6A">
        <w:t>ата обращения 15.12.2019)</w:t>
      </w:r>
      <w:r w:rsidR="00A72E6A">
        <w:t>.</w:t>
      </w:r>
    </w:p>
    <w:bookmarkEnd w:id="0"/>
    <w:p w14:paraId="6A00AF66" w14:textId="2AFEFE97" w:rsidR="00723248" w:rsidRDefault="00723248" w:rsidP="00723248">
      <w:pPr>
        <w:pStyle w:val="-12"/>
        <w:numPr>
          <w:ilvl w:val="0"/>
          <w:numId w:val="4"/>
        </w:numPr>
        <w:jc w:val="both"/>
      </w:pPr>
      <w:r>
        <w:t>Тихонов В.И. Статическая радиотехника. Москва, 1966.</w:t>
      </w:r>
    </w:p>
    <w:p w14:paraId="6F2F563A" w14:textId="03478688" w:rsidR="00157E8C" w:rsidRPr="00A72E6A" w:rsidRDefault="00157E8C" w:rsidP="00723248">
      <w:pPr>
        <w:pStyle w:val="-12"/>
        <w:ind w:firstLine="0"/>
        <w:jc w:val="both"/>
      </w:pPr>
      <w:bookmarkStart w:id="1" w:name="_GoBack"/>
      <w:bookmarkEnd w:id="1"/>
    </w:p>
    <w:sectPr w:rsidR="00157E8C" w:rsidRPr="00A72E6A" w:rsidSect="00A72E6A">
      <w:footerReference w:type="default" r:id="rId4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E9180C" w14:textId="77777777" w:rsidR="00A24BD0" w:rsidRDefault="00A24BD0" w:rsidP="00EE256A">
      <w:pPr>
        <w:spacing w:after="0" w:line="240" w:lineRule="auto"/>
      </w:pPr>
      <w:r>
        <w:separator/>
      </w:r>
    </w:p>
  </w:endnote>
  <w:endnote w:type="continuationSeparator" w:id="0">
    <w:p w14:paraId="6C33293E" w14:textId="77777777" w:rsidR="00A24BD0" w:rsidRDefault="00A24BD0" w:rsidP="00EE25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3728119"/>
      <w:docPartObj>
        <w:docPartGallery w:val="Page Numbers (Bottom of Page)"/>
        <w:docPartUnique/>
      </w:docPartObj>
    </w:sdtPr>
    <w:sdtEndPr>
      <w:rPr>
        <w:rStyle w:val="a6"/>
        <w:rFonts w:ascii="Times New Roman" w:hAnsi="Times New Roman"/>
        <w:i/>
        <w:sz w:val="24"/>
      </w:rPr>
    </w:sdtEndPr>
    <w:sdtContent>
      <w:p w14:paraId="74B65F8D" w14:textId="3F82CB9F" w:rsidR="002151DE" w:rsidRPr="00EE256A" w:rsidRDefault="002151DE" w:rsidP="00EE256A">
        <w:pPr>
          <w:pStyle w:val="af3"/>
          <w:jc w:val="center"/>
          <w:rPr>
            <w:rStyle w:val="a6"/>
            <w:i/>
            <w:sz w:val="24"/>
          </w:rPr>
        </w:pPr>
        <w:r w:rsidRPr="00EE256A">
          <w:rPr>
            <w:rStyle w:val="a6"/>
            <w:i/>
            <w:sz w:val="24"/>
          </w:rPr>
          <w:fldChar w:fldCharType="begin"/>
        </w:r>
        <w:r w:rsidRPr="00EE256A">
          <w:rPr>
            <w:rStyle w:val="a6"/>
            <w:i/>
            <w:sz w:val="24"/>
          </w:rPr>
          <w:instrText>PAGE   \* MERGEFORMAT</w:instrText>
        </w:r>
        <w:r w:rsidRPr="00EE256A">
          <w:rPr>
            <w:rStyle w:val="a6"/>
            <w:i/>
            <w:sz w:val="24"/>
          </w:rPr>
          <w:fldChar w:fldCharType="separate"/>
        </w:r>
        <w:r>
          <w:rPr>
            <w:rStyle w:val="a6"/>
            <w:i/>
            <w:noProof/>
            <w:sz w:val="24"/>
          </w:rPr>
          <w:t>19</w:t>
        </w:r>
        <w:r w:rsidRPr="00EE256A">
          <w:rPr>
            <w:rStyle w:val="a6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DFF35A" w14:textId="77777777" w:rsidR="00A24BD0" w:rsidRDefault="00A24BD0" w:rsidP="00EE256A">
      <w:pPr>
        <w:spacing w:after="0" w:line="240" w:lineRule="auto"/>
      </w:pPr>
      <w:r>
        <w:separator/>
      </w:r>
    </w:p>
  </w:footnote>
  <w:footnote w:type="continuationSeparator" w:id="0">
    <w:p w14:paraId="26F8B65C" w14:textId="77777777" w:rsidR="00A24BD0" w:rsidRDefault="00A24BD0" w:rsidP="00EE25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F93FE6"/>
    <w:multiLevelType w:val="hybridMultilevel"/>
    <w:tmpl w:val="2B6ADFE8"/>
    <w:lvl w:ilvl="0" w:tplc="F2289E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92E2B8F"/>
    <w:multiLevelType w:val="hybridMultilevel"/>
    <w:tmpl w:val="2E8ABEA0"/>
    <w:lvl w:ilvl="0" w:tplc="F2289E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010573"/>
    <w:multiLevelType w:val="hybridMultilevel"/>
    <w:tmpl w:val="912E1E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5C47C0"/>
    <w:multiLevelType w:val="hybridMultilevel"/>
    <w:tmpl w:val="99B2C978"/>
    <w:lvl w:ilvl="0" w:tplc="548CD1A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55666928"/>
    <w:multiLevelType w:val="hybridMultilevel"/>
    <w:tmpl w:val="DACC83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7648B2"/>
    <w:multiLevelType w:val="hybridMultilevel"/>
    <w:tmpl w:val="382A1C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activeWritingStyle w:appName="MSWord" w:lang="ru-RU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332C"/>
    <w:rsid w:val="00000BB8"/>
    <w:rsid w:val="00007C09"/>
    <w:rsid w:val="00040E75"/>
    <w:rsid w:val="00042B5B"/>
    <w:rsid w:val="00055476"/>
    <w:rsid w:val="000B3974"/>
    <w:rsid w:val="000E0260"/>
    <w:rsid w:val="000E4987"/>
    <w:rsid w:val="000F0921"/>
    <w:rsid w:val="001072F2"/>
    <w:rsid w:val="001222CD"/>
    <w:rsid w:val="001340EF"/>
    <w:rsid w:val="00137652"/>
    <w:rsid w:val="0014187E"/>
    <w:rsid w:val="00157E8C"/>
    <w:rsid w:val="0017195D"/>
    <w:rsid w:val="001C0FC0"/>
    <w:rsid w:val="001D34FB"/>
    <w:rsid w:val="0020570C"/>
    <w:rsid w:val="002151DE"/>
    <w:rsid w:val="00216220"/>
    <w:rsid w:val="0023565C"/>
    <w:rsid w:val="00250633"/>
    <w:rsid w:val="00264565"/>
    <w:rsid w:val="0028399F"/>
    <w:rsid w:val="002A2415"/>
    <w:rsid w:val="002A2EEF"/>
    <w:rsid w:val="002A3CD8"/>
    <w:rsid w:val="002A5EE2"/>
    <w:rsid w:val="002B2373"/>
    <w:rsid w:val="002F2C3A"/>
    <w:rsid w:val="0031744A"/>
    <w:rsid w:val="00342A11"/>
    <w:rsid w:val="003447A1"/>
    <w:rsid w:val="00347C42"/>
    <w:rsid w:val="003542EB"/>
    <w:rsid w:val="00375FB1"/>
    <w:rsid w:val="00377B8E"/>
    <w:rsid w:val="00397F91"/>
    <w:rsid w:val="003A3EB4"/>
    <w:rsid w:val="003D6BDA"/>
    <w:rsid w:val="003E2467"/>
    <w:rsid w:val="00420959"/>
    <w:rsid w:val="004335EE"/>
    <w:rsid w:val="00435D85"/>
    <w:rsid w:val="00455303"/>
    <w:rsid w:val="004706AD"/>
    <w:rsid w:val="00471671"/>
    <w:rsid w:val="00484E3E"/>
    <w:rsid w:val="004A40A4"/>
    <w:rsid w:val="004B2039"/>
    <w:rsid w:val="004B73F5"/>
    <w:rsid w:val="004C5796"/>
    <w:rsid w:val="004C7B0E"/>
    <w:rsid w:val="004E0501"/>
    <w:rsid w:val="004F2123"/>
    <w:rsid w:val="004F61DA"/>
    <w:rsid w:val="004F7B5A"/>
    <w:rsid w:val="00503CED"/>
    <w:rsid w:val="0052033D"/>
    <w:rsid w:val="00520798"/>
    <w:rsid w:val="0052797B"/>
    <w:rsid w:val="005501CE"/>
    <w:rsid w:val="00593B00"/>
    <w:rsid w:val="00595DFE"/>
    <w:rsid w:val="005A2889"/>
    <w:rsid w:val="005D13FF"/>
    <w:rsid w:val="005E1ADA"/>
    <w:rsid w:val="005E460B"/>
    <w:rsid w:val="005F1446"/>
    <w:rsid w:val="006042C5"/>
    <w:rsid w:val="00626549"/>
    <w:rsid w:val="00652C54"/>
    <w:rsid w:val="006560A2"/>
    <w:rsid w:val="00660BC4"/>
    <w:rsid w:val="00662B9F"/>
    <w:rsid w:val="0069436E"/>
    <w:rsid w:val="006A1BEB"/>
    <w:rsid w:val="006A1C6D"/>
    <w:rsid w:val="006A5FCA"/>
    <w:rsid w:val="006A6C43"/>
    <w:rsid w:val="006B0E8B"/>
    <w:rsid w:val="006C1266"/>
    <w:rsid w:val="006D571F"/>
    <w:rsid w:val="006E32AF"/>
    <w:rsid w:val="006E5419"/>
    <w:rsid w:val="006F53E8"/>
    <w:rsid w:val="00722B49"/>
    <w:rsid w:val="00723248"/>
    <w:rsid w:val="00732CA9"/>
    <w:rsid w:val="00741C6A"/>
    <w:rsid w:val="0074233C"/>
    <w:rsid w:val="007569B8"/>
    <w:rsid w:val="0076235D"/>
    <w:rsid w:val="00764D4A"/>
    <w:rsid w:val="007732C5"/>
    <w:rsid w:val="00777EE1"/>
    <w:rsid w:val="00784335"/>
    <w:rsid w:val="00785A20"/>
    <w:rsid w:val="007B74D0"/>
    <w:rsid w:val="007C2474"/>
    <w:rsid w:val="007D1B6B"/>
    <w:rsid w:val="007E04DF"/>
    <w:rsid w:val="007E3792"/>
    <w:rsid w:val="007F2DF3"/>
    <w:rsid w:val="008107FF"/>
    <w:rsid w:val="00813870"/>
    <w:rsid w:val="008218B1"/>
    <w:rsid w:val="0082332C"/>
    <w:rsid w:val="00824D89"/>
    <w:rsid w:val="00825FA3"/>
    <w:rsid w:val="00866A63"/>
    <w:rsid w:val="0087438F"/>
    <w:rsid w:val="00892250"/>
    <w:rsid w:val="008B155B"/>
    <w:rsid w:val="008C2355"/>
    <w:rsid w:val="008D31A9"/>
    <w:rsid w:val="008F3BE2"/>
    <w:rsid w:val="008F4BD0"/>
    <w:rsid w:val="00910365"/>
    <w:rsid w:val="00915765"/>
    <w:rsid w:val="0094774E"/>
    <w:rsid w:val="009613F5"/>
    <w:rsid w:val="009635C9"/>
    <w:rsid w:val="00995DA3"/>
    <w:rsid w:val="009D24F7"/>
    <w:rsid w:val="009F72ED"/>
    <w:rsid w:val="00A06BCD"/>
    <w:rsid w:val="00A24BD0"/>
    <w:rsid w:val="00A25DA9"/>
    <w:rsid w:val="00A401D9"/>
    <w:rsid w:val="00A44EB2"/>
    <w:rsid w:val="00A44F0D"/>
    <w:rsid w:val="00A72E6A"/>
    <w:rsid w:val="00A9012F"/>
    <w:rsid w:val="00A9345F"/>
    <w:rsid w:val="00A9799A"/>
    <w:rsid w:val="00AA4784"/>
    <w:rsid w:val="00AA6996"/>
    <w:rsid w:val="00AB0AC6"/>
    <w:rsid w:val="00AB1C21"/>
    <w:rsid w:val="00AB5D86"/>
    <w:rsid w:val="00AB7732"/>
    <w:rsid w:val="00AC1B60"/>
    <w:rsid w:val="00AC4827"/>
    <w:rsid w:val="00AD128F"/>
    <w:rsid w:val="00AE21F7"/>
    <w:rsid w:val="00AE729D"/>
    <w:rsid w:val="00B05E5E"/>
    <w:rsid w:val="00B07793"/>
    <w:rsid w:val="00B47E9D"/>
    <w:rsid w:val="00B52485"/>
    <w:rsid w:val="00B53A90"/>
    <w:rsid w:val="00B578A1"/>
    <w:rsid w:val="00B61612"/>
    <w:rsid w:val="00B768F5"/>
    <w:rsid w:val="00B86892"/>
    <w:rsid w:val="00BA676F"/>
    <w:rsid w:val="00BB427E"/>
    <w:rsid w:val="00BB42CE"/>
    <w:rsid w:val="00BE49C7"/>
    <w:rsid w:val="00C10F52"/>
    <w:rsid w:val="00C15891"/>
    <w:rsid w:val="00C26257"/>
    <w:rsid w:val="00C27990"/>
    <w:rsid w:val="00C637D0"/>
    <w:rsid w:val="00C72F9F"/>
    <w:rsid w:val="00C87E6C"/>
    <w:rsid w:val="00C93CEC"/>
    <w:rsid w:val="00C97C7D"/>
    <w:rsid w:val="00CA52ED"/>
    <w:rsid w:val="00CA5711"/>
    <w:rsid w:val="00CB05C2"/>
    <w:rsid w:val="00CC2D03"/>
    <w:rsid w:val="00CD7F29"/>
    <w:rsid w:val="00CE3630"/>
    <w:rsid w:val="00D01D1E"/>
    <w:rsid w:val="00D02353"/>
    <w:rsid w:val="00D9188A"/>
    <w:rsid w:val="00DB03A8"/>
    <w:rsid w:val="00DC17CF"/>
    <w:rsid w:val="00DC40F8"/>
    <w:rsid w:val="00DC6A08"/>
    <w:rsid w:val="00DD6E69"/>
    <w:rsid w:val="00DE2100"/>
    <w:rsid w:val="00DE3AC1"/>
    <w:rsid w:val="00E13391"/>
    <w:rsid w:val="00E214F0"/>
    <w:rsid w:val="00E248C5"/>
    <w:rsid w:val="00E46E2F"/>
    <w:rsid w:val="00E47695"/>
    <w:rsid w:val="00E5501E"/>
    <w:rsid w:val="00E66E54"/>
    <w:rsid w:val="00E70961"/>
    <w:rsid w:val="00E82A73"/>
    <w:rsid w:val="00E9519A"/>
    <w:rsid w:val="00E95BDE"/>
    <w:rsid w:val="00EB1556"/>
    <w:rsid w:val="00EB5131"/>
    <w:rsid w:val="00EE256A"/>
    <w:rsid w:val="00EE2C79"/>
    <w:rsid w:val="00EE6ED6"/>
    <w:rsid w:val="00EF7F6D"/>
    <w:rsid w:val="00F00259"/>
    <w:rsid w:val="00F32331"/>
    <w:rsid w:val="00F60CFE"/>
    <w:rsid w:val="00F8189D"/>
    <w:rsid w:val="00FA46E4"/>
    <w:rsid w:val="00FB01F5"/>
    <w:rsid w:val="00FC657A"/>
    <w:rsid w:val="00FE1754"/>
    <w:rsid w:val="00FE5D0E"/>
    <w:rsid w:val="00FF0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1A58F5"/>
  <w15:chartTrackingRefBased/>
  <w15:docId w15:val="{DB6858D3-4AA9-4E37-9277-EB62FD398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53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910365"/>
    <w:pPr>
      <w:spacing w:before="80" w:after="120" w:line="240" w:lineRule="auto"/>
      <w:ind w:firstLine="709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910365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4F7B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annotation reference"/>
    <w:basedOn w:val="a0"/>
    <w:uiPriority w:val="99"/>
    <w:semiHidden/>
    <w:unhideWhenUsed/>
    <w:rsid w:val="00CE3630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CE3630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CE3630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CE3630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CE3630"/>
    <w:rPr>
      <w:b/>
      <w:bCs/>
      <w:sz w:val="20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CE363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E3630"/>
    <w:rPr>
      <w:rFonts w:ascii="Segoe UI" w:hAnsi="Segoe UI" w:cs="Segoe UI"/>
      <w:sz w:val="18"/>
      <w:szCs w:val="18"/>
    </w:rPr>
  </w:style>
  <w:style w:type="character" w:styleId="af">
    <w:name w:val="Placeholder Text"/>
    <w:basedOn w:val="a0"/>
    <w:uiPriority w:val="99"/>
    <w:semiHidden/>
    <w:rsid w:val="009613F5"/>
    <w:rPr>
      <w:color w:val="808080"/>
    </w:rPr>
  </w:style>
  <w:style w:type="character" w:styleId="af0">
    <w:name w:val="Hyperlink"/>
    <w:basedOn w:val="a0"/>
    <w:uiPriority w:val="99"/>
    <w:unhideWhenUsed/>
    <w:rsid w:val="00DE2100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DE2100"/>
    <w:rPr>
      <w:color w:val="605E5C"/>
      <w:shd w:val="clear" w:color="auto" w:fill="E1DFDD"/>
    </w:rPr>
  </w:style>
  <w:style w:type="paragraph" w:styleId="af1">
    <w:name w:val="header"/>
    <w:basedOn w:val="a"/>
    <w:link w:val="af2"/>
    <w:uiPriority w:val="99"/>
    <w:unhideWhenUsed/>
    <w:rsid w:val="00EE25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EE256A"/>
  </w:style>
  <w:style w:type="paragraph" w:styleId="af3">
    <w:name w:val="footer"/>
    <w:basedOn w:val="a"/>
    <w:link w:val="af4"/>
    <w:uiPriority w:val="99"/>
    <w:unhideWhenUsed/>
    <w:rsid w:val="00EE25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EE256A"/>
  </w:style>
  <w:style w:type="character" w:styleId="af5">
    <w:name w:val="FollowedHyperlink"/>
    <w:basedOn w:val="a0"/>
    <w:uiPriority w:val="99"/>
    <w:semiHidden/>
    <w:unhideWhenUsed/>
    <w:rsid w:val="00A72E6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96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8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8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0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4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36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2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3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8.png"/><Relationship Id="rId42" Type="http://schemas.openxmlformats.org/officeDocument/2006/relationships/image" Target="media/image25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37" Type="http://schemas.openxmlformats.org/officeDocument/2006/relationships/image" Target="media/image21.wmf"/><Relationship Id="rId40" Type="http://schemas.openxmlformats.org/officeDocument/2006/relationships/oleObject" Target="embeddings/oleObject10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44" Type="http://schemas.openxmlformats.org/officeDocument/2006/relationships/hyperlink" Target="http://drmoazzam.com/mask-modulation-and-demodulation-complete-matlab-code-with-explanation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F8342A-7A66-468C-ACBB-B219EB43D0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0</TotalTime>
  <Pages>23</Pages>
  <Words>3391</Words>
  <Characters>19331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159</cp:revision>
  <dcterms:created xsi:type="dcterms:W3CDTF">2019-10-25T19:27:00Z</dcterms:created>
  <dcterms:modified xsi:type="dcterms:W3CDTF">2019-12-29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